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471810000" w:displacedByCustomXml="next"/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89057645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0EB7F41" w14:textId="77777777" w:rsidR="005737EB" w:rsidRPr="004878CE" w:rsidRDefault="00751EAF" w:rsidP="003B64F4">
          <w:pPr>
            <w:pStyle w:val="TOCHeading"/>
            <w:spacing w:line="360" w:lineRule="auto"/>
            <w:jc w:val="center"/>
            <w:rPr>
              <w:rStyle w:val="Heading1Char"/>
            </w:rPr>
          </w:pPr>
          <w:r w:rsidRPr="004878CE">
            <w:rPr>
              <w:rStyle w:val="Heading1Char"/>
            </w:rPr>
            <w:t>Змiст</w:t>
          </w:r>
        </w:p>
        <w:p w14:paraId="10D6498C" w14:textId="77717AEC" w:rsidR="000B39D3" w:rsidRDefault="005737E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r w:rsidRPr="003B64F4">
            <w:rPr>
              <w:rFonts w:ascii="Times New Roman" w:hAnsi="Times New Roman" w:cs="Times New Roman"/>
            </w:rPr>
            <w:fldChar w:fldCharType="begin"/>
          </w:r>
          <w:r w:rsidRPr="003B64F4">
            <w:rPr>
              <w:rFonts w:ascii="Times New Roman" w:hAnsi="Times New Roman" w:cs="Times New Roman"/>
            </w:rPr>
            <w:instrText xml:space="preserve"> TOC \o "1-3" \h \z \u </w:instrText>
          </w:r>
          <w:r w:rsidRPr="003B64F4">
            <w:rPr>
              <w:rFonts w:ascii="Times New Roman" w:hAnsi="Times New Roman" w:cs="Times New Roman"/>
            </w:rPr>
            <w:fldChar w:fldCharType="separate"/>
          </w:r>
          <w:hyperlink w:anchor="_Toc532770506" w:history="1">
            <w:r w:rsidR="000B39D3" w:rsidRPr="00481DC4">
              <w:rPr>
                <w:rStyle w:val="Hyperlink"/>
                <w:noProof/>
                <w:lang w:val="uk-UA"/>
              </w:rPr>
              <w:t xml:space="preserve">1. </w:t>
            </w:r>
            <w:r w:rsidR="000B39D3" w:rsidRPr="00481DC4">
              <w:rPr>
                <w:rStyle w:val="Hyperlink"/>
                <w:noProof/>
              </w:rPr>
              <w:t>Вступ</w:t>
            </w:r>
            <w:r w:rsidR="000B39D3">
              <w:rPr>
                <w:noProof/>
                <w:webHidden/>
              </w:rPr>
              <w:tab/>
            </w:r>
            <w:r w:rsidR="000B39D3">
              <w:rPr>
                <w:noProof/>
                <w:webHidden/>
              </w:rPr>
              <w:fldChar w:fldCharType="begin"/>
            </w:r>
            <w:r w:rsidR="000B39D3">
              <w:rPr>
                <w:noProof/>
                <w:webHidden/>
              </w:rPr>
              <w:instrText xml:space="preserve"> PAGEREF _Toc532770506 \h </w:instrText>
            </w:r>
            <w:r w:rsidR="000B39D3">
              <w:rPr>
                <w:noProof/>
                <w:webHidden/>
              </w:rPr>
            </w:r>
            <w:r w:rsidR="000B39D3">
              <w:rPr>
                <w:noProof/>
                <w:webHidden/>
              </w:rPr>
              <w:fldChar w:fldCharType="separate"/>
            </w:r>
            <w:r w:rsidR="000B39D3">
              <w:rPr>
                <w:noProof/>
                <w:webHidden/>
              </w:rPr>
              <w:t>2</w:t>
            </w:r>
            <w:r w:rsidR="000B39D3">
              <w:rPr>
                <w:noProof/>
                <w:webHidden/>
              </w:rPr>
              <w:fldChar w:fldCharType="end"/>
            </w:r>
          </w:hyperlink>
        </w:p>
        <w:p w14:paraId="07D04865" w14:textId="4E1275AB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07" w:history="1">
            <w:r w:rsidRPr="00481DC4">
              <w:rPr>
                <w:rStyle w:val="Hyperlink"/>
                <w:noProof/>
                <w:lang w:val="uk-UA"/>
              </w:rPr>
              <w:t>2.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75F792" w14:textId="3A1C43F6" w:rsidR="000B39D3" w:rsidRDefault="000B39D3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32770508" w:history="1">
            <w:r w:rsidRPr="00481DC4">
              <w:rPr>
                <w:rStyle w:val="Hyperlink"/>
                <w:noProof/>
              </w:rPr>
              <w:t>2.1 Фіз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794AD" w14:textId="7BF35BDD" w:rsidR="000B39D3" w:rsidRDefault="000B39D3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32770509" w:history="1">
            <w:r w:rsidRPr="00481DC4">
              <w:rPr>
                <w:rStyle w:val="Hyperlink"/>
                <w:noProof/>
              </w:rPr>
              <w:t>2.2 Математ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FF7542" w14:textId="07D83C81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10" w:history="1">
            <w:r w:rsidRPr="00481DC4">
              <w:rPr>
                <w:rStyle w:val="Hyperlink"/>
                <w:noProof/>
                <w:lang w:val="uk-UA"/>
              </w:rPr>
              <w:t>3.</w:t>
            </w:r>
            <w:r w:rsidRPr="00481DC4">
              <w:rPr>
                <w:rStyle w:val="Hyperlink"/>
                <w:noProof/>
              </w:rPr>
              <w:t xml:space="preserve"> Чисельний розв’язок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423899" w14:textId="380300B8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11" w:history="1">
            <w:r w:rsidRPr="00481DC4">
              <w:rPr>
                <w:rStyle w:val="Hyperlink"/>
                <w:noProof/>
              </w:rPr>
              <w:t>4. 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821455" w14:textId="0E95DB07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12" w:history="1">
            <w:r w:rsidRPr="00481DC4">
              <w:rPr>
                <w:rStyle w:val="Hyperlink"/>
                <w:noProof/>
              </w:rPr>
              <w:t>5. Результат</w:t>
            </w:r>
            <w:r w:rsidRPr="00481DC4">
              <w:rPr>
                <w:rStyle w:val="Hyperlink"/>
                <w:noProof/>
                <w:lang w:val="uk-UA"/>
              </w:rPr>
              <w:t>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2D70B" w14:textId="308790FF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13" w:history="1">
            <w:r w:rsidRPr="00481DC4">
              <w:rPr>
                <w:rStyle w:val="Hyperlink"/>
                <w:noProof/>
                <w:lang w:val="uk-UA"/>
              </w:rPr>
              <w:t>6</w:t>
            </w:r>
            <w:r w:rsidRPr="00481DC4">
              <w:rPr>
                <w:rStyle w:val="Hyperlink"/>
                <w:noProof/>
              </w:rPr>
              <w:t>. Список використаної літерату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10BCDB" w14:textId="73248984" w:rsidR="000B39D3" w:rsidRDefault="000B39D3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770514" w:history="1">
            <w:r w:rsidRPr="00481DC4">
              <w:rPr>
                <w:rStyle w:val="Hyperlink"/>
                <w:noProof/>
                <w:lang w:val="uk-UA"/>
              </w:rPr>
              <w:t>7. Ліс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770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5262B2" w14:textId="3A4F5756" w:rsidR="005737EB" w:rsidRPr="003B64F4" w:rsidRDefault="005737EB" w:rsidP="00AF721E">
          <w:pPr>
            <w:spacing w:line="360" w:lineRule="auto"/>
            <w:rPr>
              <w:rFonts w:ascii="Times New Roman" w:hAnsi="Times New Roman" w:cs="Times New Roman"/>
            </w:rPr>
          </w:pPr>
          <w:r w:rsidRPr="003B64F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14:paraId="44A10109" w14:textId="77777777" w:rsidR="007B7001" w:rsidRPr="003B64F4" w:rsidRDefault="007B7001" w:rsidP="00AF721E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</w:rPr>
        <w:br w:type="page"/>
      </w:r>
      <w:bookmarkStart w:id="1" w:name="_GoBack"/>
      <w:bookmarkEnd w:id="0"/>
      <w:bookmarkEnd w:id="1"/>
    </w:p>
    <w:p w14:paraId="6FB17CD9" w14:textId="77777777" w:rsidR="0078482C" w:rsidRDefault="004878CE" w:rsidP="004878CE">
      <w:pPr>
        <w:pStyle w:val="Heading1"/>
      </w:pPr>
      <w:bookmarkStart w:id="2" w:name="_Toc532770506"/>
      <w:r>
        <w:rPr>
          <w:lang w:val="uk-UA"/>
        </w:rPr>
        <w:lastRenderedPageBreak/>
        <w:t xml:space="preserve">1. </w:t>
      </w:r>
      <w:r w:rsidR="0078482C" w:rsidRPr="004878CE">
        <w:t>Вступ</w:t>
      </w:r>
      <w:bookmarkEnd w:id="2"/>
    </w:p>
    <w:p w14:paraId="070F9516" w14:textId="77777777" w:rsidR="004878CE" w:rsidRPr="004878CE" w:rsidRDefault="004878CE" w:rsidP="004878CE"/>
    <w:p w14:paraId="7BD71108" w14:textId="77777777" w:rsidR="001659E6" w:rsidRPr="003B64F4" w:rsidRDefault="00751EAF" w:rsidP="00223C5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Проблеми стійкості однорідних і шаруватих необмежених тіл з дефектами їх структури і без них активно вивчалися в останні десятиліття. Часто в однорідних і шаруватих структурах, що працюють в умовах стиснення, наприклад, із-за недосконалості технологічних процесів, виникають дефекти у вигляді тріщин. В даній роботі розглянуто задачі механіки руйнування матеріалів при стиску вздовж тріщини з використанням критеріїв руйнування, побудованих на основі тривимірної л</w:t>
      </w:r>
      <w:proofErr w:type="spellStart"/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en-US" w:eastAsia="ru-RU"/>
        </w:rPr>
        <w:t>i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неариз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ованої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еорії стійкості </w:t>
      </w:r>
      <w:proofErr w:type="spellStart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деформівних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іл, за умови, що руйнування реалізується у вигляді втрати стійкості стану рівноваги матеріалів біля тріщин. Моментом втрати стійкості вважається момент відкриття тріщини.</w:t>
      </w:r>
    </w:p>
    <w:p w14:paraId="04B547E9" w14:textId="77777777" w:rsidR="00875ACD" w:rsidRDefault="001659E6" w:rsidP="00AF721E">
      <w:pPr>
        <w:spacing w:after="0" w:line="360" w:lineRule="auto"/>
        <w:ind w:firstLine="708"/>
        <w:jc w:val="both"/>
        <w:rPr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аній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курсовій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була досліджена втрата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стійкості б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ате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ального тіла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 міжфазним круговим розрізом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р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 умові, що шар та п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прост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ідеально зчеплені між собою, а також при наявності тріщини в зоні зчеплення.</w:t>
      </w:r>
      <w:r w:rsidR="00875ACD" w:rsidRPr="00875ACD">
        <w:rPr>
          <w:lang w:val="uk-UA"/>
        </w:rPr>
        <w:t xml:space="preserve"> </w:t>
      </w:r>
    </w:p>
    <w:p w14:paraId="39946D9E" w14:textId="77777777" w:rsidR="001659E6" w:rsidRPr="003B64F4" w:rsidRDefault="00875ACD" w:rsidP="00AF721E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За допомогою інтегрального перетворення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анкеля</w:t>
      </w: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а зведена до системи сингулярних інтегральних рівнянь з ядрами типу Коші. За допомогою квадратурної формули Гауса-Чебишева система сингулярних інтегральних рівнянь зведена до системи однорідних алгебраїчних рівнянь. Розв’язок задачі знаходиться з умови існування ненульового рішення цієї системи.</w:t>
      </w:r>
    </w:p>
    <w:p w14:paraId="0E3E142D" w14:textId="77777777" w:rsidR="001659E6" w:rsidRPr="003B64F4" w:rsidRDefault="00875ACD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а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а складається з вступу,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оти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ьох параграфів, висновків, списку використаної літератури та лістингу програми.</w:t>
      </w:r>
    </w:p>
    <w:p w14:paraId="7E98CAA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перш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 розглядається об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єкт дослідження.</w:t>
      </w:r>
    </w:p>
    <w:p w14:paraId="46A34D5F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руг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писан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зок системи л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еаризованих рівнянь с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тійкості та граничні умови для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циліндричного </w:t>
      </w:r>
      <w:r w:rsidR="009228F6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вошарового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, а також система сингулярних інтегральних рівнянь для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аног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 випадку, записані додаткові умови для системи та представлення невідомих функцій. </w:t>
      </w:r>
    </w:p>
    <w:p w14:paraId="01DC142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lastRenderedPageBreak/>
        <w:t xml:space="preserve">В треть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викладена методика чисельног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системи сингулярних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тегральних рівнянь з ядром типу Коші, яка використовує квадратурну формулу Гауса-Чебишева.</w:t>
      </w:r>
    </w:p>
    <w:p w14:paraId="72FDB91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сновна задача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ої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и – ознайомлення з алгоритмом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язання подібних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. В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ій</w:t>
      </w:r>
      <w:r w:rsidR="00875ACD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боті наведені основні етапи роз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дачі.</w:t>
      </w:r>
    </w:p>
    <w:p w14:paraId="0AB2858C" w14:textId="77777777" w:rsidR="001659E6" w:rsidRPr="003B64F4" w:rsidRDefault="001659E6" w:rsidP="00AF721E">
      <w:pPr>
        <w:spacing w:line="36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  <w:br w:type="page"/>
      </w:r>
    </w:p>
    <w:p w14:paraId="7DB9FC56" w14:textId="77777777" w:rsidR="004878CE" w:rsidRPr="004878CE" w:rsidRDefault="004878CE" w:rsidP="004878CE">
      <w:pPr>
        <w:pStyle w:val="Heading1"/>
        <w:rPr>
          <w:lang w:val="uk-UA"/>
        </w:rPr>
      </w:pPr>
      <w:bookmarkStart w:id="3" w:name="_Toc471810001"/>
      <w:bookmarkStart w:id="4" w:name="_Toc532770507"/>
      <w:r>
        <w:rPr>
          <w:lang w:val="uk-UA"/>
        </w:rPr>
        <w:lastRenderedPageBreak/>
        <w:t>2.Постановка задачі</w:t>
      </w:r>
      <w:bookmarkEnd w:id="4"/>
    </w:p>
    <w:p w14:paraId="63125D16" w14:textId="77777777" w:rsidR="00371C59" w:rsidRDefault="004878CE" w:rsidP="004878CE">
      <w:pPr>
        <w:pStyle w:val="Heading2"/>
      </w:pPr>
      <w:bookmarkStart w:id="5" w:name="_Toc532770508"/>
      <w:r>
        <w:t>2.1</w:t>
      </w:r>
      <w:r w:rsidR="00371C59" w:rsidRPr="003B64F4">
        <w:t xml:space="preserve"> Фізична постановка задачі</w:t>
      </w:r>
      <w:bookmarkEnd w:id="3"/>
      <w:bookmarkEnd w:id="5"/>
    </w:p>
    <w:p w14:paraId="5289F9EB" w14:textId="77777777" w:rsidR="004878CE" w:rsidRPr="004878CE" w:rsidRDefault="004878CE" w:rsidP="004878CE">
      <w:pPr>
        <w:rPr>
          <w:lang w:val="uk-UA"/>
        </w:rPr>
      </w:pPr>
    </w:p>
    <w:p w14:paraId="12459FEA" w14:textId="77777777" w:rsidR="00371C59" w:rsidRPr="003B64F4" w:rsidRDefault="00371C59" w:rsidP="00AF721E">
      <w:pPr>
        <w:pStyle w:val="TextSbornik"/>
        <w:tabs>
          <w:tab w:val="clear" w:pos="567"/>
          <w:tab w:val="left" w:pos="67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>Розглядається втрата стійкості</w:t>
      </w:r>
      <w:r w:rsidR="009228F6">
        <w:rPr>
          <w:color w:val="000000" w:themeColor="text1"/>
          <w:sz w:val="28"/>
          <w:szCs w:val="28"/>
          <w:lang w:val="uk-UA"/>
        </w:rPr>
        <w:t xml:space="preserve"> циліндричного біматеріального</w:t>
      </w:r>
      <w:r w:rsidRPr="003B64F4">
        <w:rPr>
          <w:color w:val="000000" w:themeColor="text1"/>
          <w:sz w:val="28"/>
          <w:szCs w:val="28"/>
          <w:lang w:val="uk-UA"/>
        </w:rPr>
        <w:t xml:space="preserve"> тіла, яке складається з ізотропного півпростору та ізотропного шару, стиснутих між двома абсолютно жорсткими гладкими плитами. Перетин тіла в площині </w:t>
      </w:r>
      <w:r w:rsidRPr="003B64F4">
        <w:rPr>
          <w:i/>
          <w:color w:val="000000" w:themeColor="text1"/>
          <w:sz w:val="28"/>
          <w:szCs w:val="28"/>
          <w:lang w:val="uk-UA"/>
        </w:rPr>
        <w:t>x0y</w:t>
      </w:r>
      <w:r w:rsidRPr="003B64F4">
        <w:rPr>
          <w:color w:val="000000" w:themeColor="text1"/>
          <w:sz w:val="28"/>
          <w:szCs w:val="28"/>
          <w:lang w:val="uk-UA"/>
        </w:rPr>
        <w:t xml:space="preserve"> представлено на (</w:t>
      </w:r>
      <w:r w:rsidR="00FF6492" w:rsidRPr="003B64F4">
        <w:rPr>
          <w:color w:val="000000" w:themeColor="text1"/>
          <w:sz w:val="28"/>
          <w:szCs w:val="28"/>
          <w:lang w:val="uk-UA"/>
        </w:rPr>
        <w:t>Рис.</w:t>
      </w:r>
      <w:r w:rsidR="00E22481">
        <w:rPr>
          <w:color w:val="000000" w:themeColor="text1"/>
          <w:sz w:val="28"/>
          <w:szCs w:val="28"/>
          <w:lang w:val="uk-UA"/>
        </w:rPr>
        <w:t>1).</w:t>
      </w:r>
    </w:p>
    <w:p w14:paraId="14148AEF" w14:textId="77777777" w:rsidR="00522DC5" w:rsidRPr="003B64F4" w:rsidRDefault="00522DC5" w:rsidP="00AF72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14:paraId="7322ABC4" w14:textId="77777777" w:rsidR="00371C59" w:rsidRPr="003B64F4" w:rsidRDefault="00AF35D8" w:rsidP="00AF721E">
      <w:pPr>
        <w:spacing w:line="360" w:lineRule="auto"/>
        <w:rPr>
          <w:rFonts w:ascii="Times New Roman" w:hAnsi="Times New Roman" w:cs="Times New Roman"/>
          <w:color w:val="000000" w:themeColor="text1"/>
          <w:lang w:val="uk-UA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inline distT="0" distB="0" distL="0" distR="0" wp14:anchorId="281D4477" wp14:editId="05D85031">
            <wp:extent cx="5744377" cy="3686689"/>
            <wp:effectExtent l="0" t="0" r="889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48035" w14:textId="77777777" w:rsidR="00371C59" w:rsidRPr="003B64F4" w:rsidRDefault="00522DC5" w:rsidP="00AF721E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ис.1</w:t>
      </w:r>
    </w:p>
    <w:p w14:paraId="57572A6C" w14:textId="77777777"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ередбачається, що має місце плоска деформація</w:t>
      </w:r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циліндрічного біматеріального тіл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∞</m:t>
        </m:r>
      </m:oMath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-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∞&lt;z&lt;h</m:t>
        </m:r>
      </m:oMath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 площині перпендикулярній осі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r</w:t>
      </w:r>
      <w:r w:rsidR="00E22481" w:rsidRP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 дископод</w:t>
      </w:r>
      <w:r w:rsid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бною тріщиною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</m:t>
        </m:r>
        <m:r>
          <w:rPr>
            <w:rFonts w:ascii="Cambria Math" w:hAnsi="Cambria Math"/>
            <w:color w:val="000000" w:themeColor="text1"/>
            <w:sz w:val="28"/>
            <w:szCs w:val="28"/>
            <w:lang w:val="en-GB"/>
          </w:rPr>
          <m:t>a</m:t>
        </m:r>
      </m:oMath>
      <w:r w:rsidR="00E22481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E22481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>z=0</m:t>
        </m:r>
      </m:oMath>
      <w:r w:rsidR="00E22481" w:rsidRP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в області розділу матеріалів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Конструкція піддається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тискаючим навантаженням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uk-UA"/>
              </w:rPr>
              <m:t>Р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 xml:space="preserve"> </m:t>
        </m:r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аралельним до вільної поверхні і яка призводить до однорідної поверхні та до однорідної деформації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uk-UA"/>
              </w:rPr>
              <m:t>0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дальше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більш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тискаюч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навантаж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сягає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еяк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ритичног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нач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коли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тає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можлив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датков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рівноважн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як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зуєтьс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тим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щ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 початковог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однорідн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еформован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у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даютьс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нескінченн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малі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ирости</w:t>
      </w:r>
      <w:r w:rsidRPr="003B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 w14:anchorId="56891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9" o:title=""/>
          </v:shape>
          <o:OLEObject Type="Embed" ProgID="Equation.3" ShapeID="_x0000_i1025" DrawAspect="Content" ObjectID="_1606512740" r:id="rId10"/>
        </w:object>
      </w:r>
    </w:p>
    <w:p w14:paraId="460361C7" w14:textId="77777777"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важаєм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щ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ару та </w:t>
      </w:r>
      <w:proofErr w:type="spellStart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півпростор</w:t>
      </w:r>
      <w:proofErr w:type="spellEnd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адані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дуль </w:t>
      </w:r>
      <w:proofErr w:type="spellStart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ужност</w:t>
      </w:r>
      <w:r w:rsidR="000C5CE7" w:rsidRPr="003B64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0C5CE7" w:rsidRPr="003B64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B64F4">
        <w:rPr>
          <w:rFonts w:ascii="Times New Roman" w:eastAsia="Calibri" w:hAnsi="Times New Roman" w:cs="Times New Roman"/>
          <w:i/>
          <w:color w:val="000000" w:themeColor="text1"/>
          <w:position w:val="-10"/>
          <w:sz w:val="28"/>
          <w:szCs w:val="28"/>
        </w:rPr>
        <w:object w:dxaOrig="240" w:dyaOrig="260" w14:anchorId="64FC638F">
          <v:shape id="_x0000_i1026" type="#_x0000_t75" style="width:12pt;height:12pt" o:ole="">
            <v:imagedata r:id="rId11" o:title=""/>
          </v:shape>
          <o:OLEObject Type="Embed" ProgID="Equation.3" ShapeID="_x0000_i1026" DrawAspect="Content" ObjectID="_1606512741" r:id="rId12"/>
        </w:object>
      </w:r>
      <w:r w:rsidRPr="003B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коефіцієнт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уассона </w:t>
      </w:r>
      <w:r w:rsidRPr="003B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 w14:anchorId="418447DB">
          <v:shape id="_x0000_i1027" type="#_x0000_t75" style="width:8.25pt;height:11.25pt" o:ole="">
            <v:imagedata r:id="rId13" o:title=""/>
          </v:shape>
          <o:OLEObject Type="Embed" ProgID="Equation.3" ShapeID="_x0000_i1027" DrawAspect="Content" ObjectID="_1606512742" r:id="rId1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ACAE264" w14:textId="77777777" w:rsidR="00371C59" w:rsidRDefault="007B7001" w:rsidP="004878CE">
      <w:pPr>
        <w:pStyle w:val="Heading2"/>
      </w:pPr>
      <w:r w:rsidRPr="003B64F4">
        <w:rPr>
          <w:sz w:val="28"/>
          <w:szCs w:val="28"/>
        </w:rPr>
        <w:br w:type="page"/>
      </w:r>
      <w:bookmarkStart w:id="6" w:name="_Toc471810002"/>
      <w:bookmarkStart w:id="7" w:name="_Toc532770509"/>
      <w:r w:rsidR="004878CE">
        <w:lastRenderedPageBreak/>
        <w:t>2.2</w:t>
      </w:r>
      <w:r w:rsidR="00371C59" w:rsidRPr="003B64F4">
        <w:t xml:space="preserve"> Математична постановка задачі</w:t>
      </w:r>
      <w:bookmarkEnd w:id="6"/>
      <w:bookmarkEnd w:id="7"/>
    </w:p>
    <w:p w14:paraId="245BDAAA" w14:textId="77777777" w:rsidR="004878CE" w:rsidRPr="004878CE" w:rsidRDefault="004878CE" w:rsidP="004878CE">
      <w:pPr>
        <w:rPr>
          <w:lang w:val="uk-UA"/>
        </w:rPr>
      </w:pPr>
    </w:p>
    <w:p w14:paraId="72E07868" w14:textId="77777777" w:rsidR="00371C59" w:rsidRPr="00AE3040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рівноваги збуреного стану за відсутності масових сил можуть бути представлені такими чином:</w:t>
      </w:r>
    </w:p>
    <w:p w14:paraId="28782704" w14:textId="77777777" w:rsidR="00371C59" w:rsidRPr="003B64F4" w:rsidRDefault="004C616D" w:rsidP="001D5216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 w14:anchorId="0AC56D69">
          <v:shape id="_x0000_i1028" type="#_x0000_t75" style="width:471.75pt;height:72.75pt" o:ole="">
            <v:imagedata r:id="rId15" o:title=""/>
          </v:shape>
          <o:OLEObject Type="Embed" ProgID="Equation.DSMT4" ShapeID="_x0000_i1028" DrawAspect="Content" ObjectID="_1606512743" r:id="rId16"/>
        </w:objec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14:paraId="247D9A66" w14:textId="77777777" w:rsidR="00371C59" w:rsidRPr="003B64F4" w:rsidRDefault="003B7C07" w:rsidP="003B7C07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1D5216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 w14:anchorId="5303083F">
          <v:shape id="_x0000_i1029" type="#_x0000_t75" style="width:168.75pt;height:33.75pt" o:ole="">
            <v:imagedata r:id="rId17" o:title=""/>
          </v:shape>
          <o:OLEObject Type="Embed" ProgID="Equation.DSMT4" ShapeID="_x0000_i1029" DrawAspect="Content" ObjectID="_1606512744" r:id="rId18"/>
        </w:objec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2)       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               </w:t>
      </w:r>
    </w:p>
    <w:p w14:paraId="0198FBA6" w14:textId="77777777" w:rsidR="00371C59" w:rsidRPr="003B64F4" w:rsidRDefault="00371C59" w:rsidP="003B64F4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декс i = 1 відноситься до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шару, i = 2 до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івпростору.</w:t>
      </w:r>
    </w:p>
    <w:p w14:paraId="64FAB272" w14:textId="77777777" w:rsidR="00371C59" w:rsidRPr="003B64F4" w:rsidRDefault="00371C59" w:rsidP="003B64F4">
      <w:pPr>
        <w:spacing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озв’язок системи диференціальних рівнянь 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1) отримано за допомогою інтегральних перетворень Фур'є і має вигляд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[</w:t>
      </w:r>
      <w:r w:rsidR="00D20745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4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14:paraId="009CA087" w14:textId="77777777" w:rsidR="007B7001" w:rsidRPr="003B64F4" w:rsidRDefault="00142224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 w14:anchorId="36602E15">
          <v:shape id="_x0000_i1030" type="#_x0000_t75" style="width:372pt;height:65.25pt" o:ole="">
            <v:imagedata r:id="rId19" o:title=""/>
          </v:shape>
          <o:OLEObject Type="Embed" ProgID="Equation.DSMT4" ShapeID="_x0000_i1030" DrawAspect="Content" ObjectID="_1606512745" r:id="rId20"/>
        </w:objec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3)</w:t>
      </w:r>
    </w:p>
    <w:p w14:paraId="13C70335" w14:textId="77777777" w:rsidR="0018370C" w:rsidRPr="003B7C07" w:rsidRDefault="003B7C07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220" w:dyaOrig="760" w14:anchorId="22D4A343">
          <v:shape id="_x0000_i1031" type="#_x0000_t75" style="width:212.25pt;height:38.25pt" o:ole="">
            <v:imagedata r:id="rId21" o:title=""/>
          </v:shape>
          <o:OLEObject Type="Embed" ProgID="Equation.DSMT4" ShapeID="_x0000_i1031" DrawAspect="Content" ObjectID="_1606512746" r:id="rId22"/>
        </w:object>
      </w:r>
    </w:p>
    <w:p w14:paraId="54D2C984" w14:textId="77777777" w:rsidR="007844E9" w:rsidRPr="003B64F4" w:rsidRDefault="00CD1D36" w:rsidP="00AF721E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для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D16B5D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р</w:t>
      </w:r>
      <w:r w:rsidRPr="003B64F4">
        <w:rPr>
          <w:rFonts w:ascii="Times New Roman" w:hAnsi="Times New Roman" w:cs="Times New Roman"/>
          <w:sz w:val="28"/>
          <w:lang w:val="uk-UA"/>
        </w:rPr>
        <w:t>о</w:t>
      </w:r>
      <w:r w:rsidR="00D16B5D" w:rsidRPr="003B64F4">
        <w:rPr>
          <w:rFonts w:ascii="Times New Roman" w:hAnsi="Times New Roman" w:cs="Times New Roman"/>
          <w:sz w:val="28"/>
          <w:lang w:val="uk-UA"/>
        </w:rPr>
        <w:t>ст</w:t>
      </w:r>
      <w:r w:rsidRPr="003B64F4">
        <w:rPr>
          <w:rFonts w:ascii="Times New Roman" w:hAnsi="Times New Roman" w:cs="Times New Roman"/>
          <w:sz w:val="28"/>
          <w:lang w:val="uk-UA"/>
        </w:rPr>
        <w:t>у</w:t>
      </w:r>
      <w:r w:rsidR="00D16B5D" w:rsidRPr="003B64F4">
        <w:rPr>
          <w:rFonts w:ascii="Times New Roman" w:hAnsi="Times New Roman" w:cs="Times New Roman"/>
          <w:sz w:val="28"/>
          <w:lang w:val="uk-UA"/>
        </w:rPr>
        <w:t xml:space="preserve">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вантажень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має вигляд:</w:t>
      </w:r>
    </w:p>
    <w:p w14:paraId="3589BA50" w14:textId="77777777" w:rsidR="007844E9" w:rsidRPr="003B64F4" w:rsidRDefault="00AC4E9D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7C07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8919" w:dyaOrig="1240" w14:anchorId="52880DB1">
          <v:shape id="_x0000_i1032" type="#_x0000_t75" style="width:447pt;height:60.75pt" o:ole="">
            <v:imagedata r:id="rId23" o:title=""/>
          </v:shape>
          <o:OLEObject Type="Embed" ProgID="Equation.DSMT4" ShapeID="_x0000_i1032" DrawAspect="Content" ObjectID="_1606512747" r:id="rId24"/>
        </w:objec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4)</w:t>
      </w:r>
    </w:p>
    <w:p w14:paraId="7FBD59B0" w14:textId="77777777" w:rsidR="003B7C07" w:rsidRPr="003B7C07" w:rsidRDefault="003B7C07" w:rsidP="003B7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560" w:dyaOrig="680" w14:anchorId="48821CA9">
          <v:shape id="_x0000_i1033" type="#_x0000_t75" style="width:230.25pt;height:33.75pt" o:ole="">
            <v:imagedata r:id="rId25" o:title=""/>
          </v:shape>
          <o:OLEObject Type="Embed" ProgID="Equation.DSMT4" ShapeID="_x0000_i1033" DrawAspect="Content" ObjectID="_1606512748" r:id="rId26"/>
        </w:object>
      </w:r>
    </w:p>
    <w:p w14:paraId="1E26B1D8" w14:textId="77777777"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4D817D84" w14:textId="77777777"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7BB906D1" w14:textId="77777777" w:rsidR="007844E9" w:rsidRPr="003B64F4" w:rsidRDefault="007844E9" w:rsidP="003B64F4">
      <w:pPr>
        <w:pStyle w:val="TextSbornik"/>
        <w:spacing w:line="360" w:lineRule="auto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>Запишемо граничні умови:</w:t>
      </w:r>
    </w:p>
    <w:p w14:paraId="04478647" w14:textId="77777777"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 w14:anchorId="429265AC">
          <v:shape id="_x0000_i1034" type="#_x0000_t75" style="width:134.25pt;height:20.25pt" o:ole="" fillcolor="window">
            <v:imagedata r:id="rId27" o:title=""/>
          </v:shape>
          <o:OLEObject Type="Embed" ProgID="Equation.DSMT4" ShapeID="_x0000_i1034" DrawAspect="Content" ObjectID="_1606512749" r:id="rId2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05534F01">
          <v:shape id="_x0000_i1035" type="#_x0000_t75" style="width:33pt;height:20.25pt" o:ole="" fillcolor="window">
            <v:imagedata r:id="rId29" o:title=""/>
          </v:shape>
          <o:OLEObject Type="Embed" ProgID="Equation.DSMT4" ShapeID="_x0000_i1035" DrawAspect="Content" ObjectID="_1606512750" r:id="rId3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5)</w:t>
      </w:r>
    </w:p>
    <w:p w14:paraId="46F6F921" w14:textId="77777777"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center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 w14:anchorId="680A92D5">
          <v:shape id="_x0000_i1036" type="#_x0000_t75" style="width:210.75pt;height:20.25pt" o:ole="" fillcolor="window">
            <v:imagedata r:id="rId31" o:title=""/>
          </v:shape>
          <o:OLEObject Type="Embed" ProgID="Equation.DSMT4" ShapeID="_x0000_i1036" DrawAspect="Content" ObjectID="_1606512751" r:id="rId3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   </w:t>
      </w:r>
      <w:r>
        <w:rPr>
          <w:color w:val="000000" w:themeColor="text1"/>
          <w:sz w:val="28"/>
          <w:szCs w:val="28"/>
          <w:lang w:val="uk-UA"/>
        </w:rPr>
        <w:t xml:space="preserve">                 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78AFDB6E">
          <v:shape id="_x0000_i1037" type="#_x0000_t75" style="width:33pt;height:20.25pt" o:ole="" fillcolor="window">
            <v:imagedata r:id="rId33" o:title=""/>
          </v:shape>
          <o:OLEObject Type="Embed" ProgID="Equation.DSMT4" ShapeID="_x0000_i1037" DrawAspect="Content" ObjectID="_1606512752" r:id="rId34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</w:p>
    <w:p w14:paraId="0BC04EB1" w14:textId="77777777" w:rsidR="007844E9" w:rsidRPr="003B64F4" w:rsidRDefault="003B7C07" w:rsidP="003B7C0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 w14:anchorId="0D81F3F0">
          <v:shape id="_x0000_i1038" type="#_x0000_t75" style="width:131.25pt;height:20.25pt" o:ole="" fillcolor="window">
            <v:imagedata r:id="rId35" o:title=""/>
          </v:shape>
          <o:OLEObject Type="Embed" ProgID="Equation.DSMT4" ShapeID="_x0000_i1038" DrawAspect="Content" ObjectID="_1606512753" r:id="rId36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4D780418">
          <v:shape id="_x0000_i1039" type="#_x0000_t75" style="width:30.75pt;height:20.25pt" o:ole="" fillcolor="window">
            <v:imagedata r:id="rId37" o:title=""/>
          </v:shape>
          <o:OLEObject Type="Embed" ProgID="Equation.DSMT4" ShapeID="_x0000_i1039" DrawAspect="Content" ObjectID="_1606512754" r:id="rId3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AC4E9D" w:rsidRPr="00DD7143">
        <w:rPr>
          <w:color w:val="000000" w:themeColor="text1"/>
          <w:sz w:val="28"/>
          <w:szCs w:val="28"/>
        </w:rPr>
        <w:t xml:space="preserve">  </w:t>
      </w:r>
      <w:r w:rsidR="007844E9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6)</w:t>
      </w:r>
    </w:p>
    <w:p w14:paraId="6B979EC3" w14:textId="77777777" w:rsidR="007844E9" w:rsidRPr="003B64F4" w:rsidRDefault="00AC4E9D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 w14:anchorId="1041F89E">
          <v:shape id="_x0000_i1040" type="#_x0000_t75" style="width:204pt;height:18pt" o:ole="" fillcolor="window">
            <v:imagedata r:id="rId39" o:title=""/>
          </v:shape>
          <o:OLEObject Type="Embed" ProgID="Equation.DSMT4" ShapeID="_x0000_i1040" DrawAspect="Content" ObjectID="_1606512755" r:id="rId4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3B7C07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4DEB8E74">
          <v:shape id="_x0000_i1041" type="#_x0000_t75" style="width:30.75pt;height:20.25pt" o:ole="" fillcolor="window">
            <v:imagedata r:id="rId41" o:title=""/>
          </v:shape>
          <o:OLEObject Type="Embed" ProgID="Equation.DSMT4" ShapeID="_x0000_i1041" DrawAspect="Content" ObjectID="_1606512756" r:id="rId4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7)</w:t>
      </w:r>
    </w:p>
    <w:p w14:paraId="32B27D1A" w14:textId="77777777" w:rsidR="007844E9" w:rsidRPr="003B64F4" w:rsidRDefault="00F42BA9" w:rsidP="003B64F4">
      <w:pPr>
        <w:pStyle w:val="Equation"/>
        <w:spacing w:line="360" w:lineRule="auto"/>
        <w:ind w:firstLine="654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е функції параметр</w:t>
      </w:r>
      <w:r>
        <w:rPr>
          <w:color w:val="000000" w:themeColor="text1"/>
          <w:sz w:val="28"/>
          <w:szCs w:val="28"/>
        </w:rPr>
        <w:t>а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: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С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0.</w:t>
      </w:r>
    </w:p>
    <w:p w14:paraId="04761568" w14:textId="77777777" w:rsidR="007844E9" w:rsidRPr="003B64F4" w:rsidRDefault="007844E9" w:rsidP="003B64F4">
      <w:pPr>
        <w:pStyle w:val="Equation"/>
        <w:spacing w:line="360" w:lineRule="auto"/>
        <w:ind w:firstLine="654"/>
        <w:jc w:val="both"/>
        <w:rPr>
          <w:color w:val="FF0000"/>
          <w:sz w:val="28"/>
          <w:szCs w:val="28"/>
          <w:lang w:val="uk-UA"/>
        </w:rPr>
      </w:pPr>
      <w:r w:rsidRPr="003B64F4">
        <w:rPr>
          <w:i/>
          <w:color w:val="000000" w:themeColor="text1"/>
          <w:sz w:val="28"/>
          <w:szCs w:val="28"/>
        </w:rPr>
        <w:t>6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</w:t>
      </w:r>
      <w:r w:rsidR="00F42BA9">
        <w:rPr>
          <w:color w:val="000000" w:themeColor="text1"/>
          <w:sz w:val="28"/>
          <w:szCs w:val="28"/>
          <w:lang w:val="uk-UA"/>
        </w:rPr>
        <w:t>невідомих функцій параметра</w:t>
      </w:r>
      <w:r w:rsidRPr="003B64F4">
        <w:rPr>
          <w:color w:val="000000" w:themeColor="text1"/>
          <w:sz w:val="28"/>
          <w:szCs w:val="28"/>
          <w:lang w:val="uk-UA"/>
        </w:rPr>
        <w:t>: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 можуть бути визначені з граничних умов. Для цього, підставляючи</w:t>
      </w:r>
      <w:r w:rsidR="0083495F" w:rsidRPr="003B64F4">
        <w:rPr>
          <w:color w:val="000000" w:themeColor="text1"/>
          <w:sz w:val="28"/>
          <w:szCs w:val="28"/>
          <w:lang w:val="uk-UA"/>
        </w:rPr>
        <w:t xml:space="preserve"> у </w:t>
      </w:r>
      <w:r w:rsidRPr="003B64F4">
        <w:rPr>
          <w:color w:val="000000" w:themeColor="text1"/>
          <w:sz w:val="28"/>
          <w:szCs w:val="28"/>
          <w:lang w:val="uk-UA"/>
        </w:rPr>
        <w:t xml:space="preserve"> вирази для </w:t>
      </w:r>
      <w:r w:rsidR="00AC7D2A">
        <w:rPr>
          <w:color w:val="000000" w:themeColor="text1"/>
          <w:sz w:val="28"/>
          <w:szCs w:val="28"/>
          <w:lang w:val="uk-UA"/>
        </w:rPr>
        <w:t>приросту</w:t>
      </w:r>
      <w:r w:rsidRPr="003B64F4">
        <w:rPr>
          <w:color w:val="000000" w:themeColor="text1"/>
          <w:sz w:val="28"/>
          <w:szCs w:val="28"/>
          <w:lang w:val="uk-UA"/>
        </w:rPr>
        <w:t xml:space="preserve"> переміщень і напружень (</w:t>
      </w:r>
      <w:r w:rsidR="003B64F4">
        <w:rPr>
          <w:color w:val="000000" w:themeColor="text1"/>
          <w:sz w:val="28"/>
          <w:szCs w:val="28"/>
        </w:rPr>
        <w:t>3</w:t>
      </w:r>
      <w:r w:rsidR="0083495F" w:rsidRPr="003B64F4">
        <w:rPr>
          <w:color w:val="000000" w:themeColor="text1"/>
          <w:sz w:val="28"/>
          <w:szCs w:val="28"/>
          <w:lang w:val="uk-UA"/>
        </w:rPr>
        <w:t>.4)</w:t>
      </w:r>
      <w:r w:rsidRPr="003B64F4">
        <w:rPr>
          <w:color w:val="000000" w:themeColor="text1"/>
          <w:sz w:val="28"/>
          <w:szCs w:val="28"/>
          <w:lang w:val="uk-UA"/>
        </w:rPr>
        <w:t xml:space="preserve"> граничні умови, отримаємо наступну систему рівнянь:</w:t>
      </w:r>
    </w:p>
    <w:p w14:paraId="411FEAC8" w14:textId="77777777" w:rsidR="00EA7197" w:rsidRPr="003B64F4" w:rsidRDefault="00983F1A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983F1A">
        <w:rPr>
          <w:rFonts w:ascii="Times New Roman" w:hAnsi="Times New Roman" w:cs="Times New Roman"/>
          <w:color w:val="FF0000"/>
          <w:position w:val="-2"/>
          <w:sz w:val="28"/>
          <w:szCs w:val="28"/>
        </w:rPr>
        <w:object w:dxaOrig="8320" w:dyaOrig="5280" w14:anchorId="60C4D5CD">
          <v:shape id="_x0000_i1042" type="#_x0000_t75" style="width:416.25pt;height:264pt" o:ole="">
            <v:imagedata r:id="rId43" o:title=""/>
          </v:shape>
          <o:OLEObject Type="Embed" ProgID="Equation.DSMT4" ShapeID="_x0000_i1042" DrawAspect="Content" ObjectID="_1606512757" r:id="rId44"/>
        </w:object>
      </w:r>
      <w:r w:rsidR="00F673F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8)</w:t>
      </w:r>
    </w:p>
    <w:p w14:paraId="007ED6BF" w14:textId="77777777" w:rsidR="00EA7197" w:rsidRPr="003B64F4" w:rsidRDefault="00EA7197" w:rsidP="003B64F4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емо невідомі функції за формулами:</w:t>
      </w:r>
    </w:p>
    <w:p w14:paraId="1D0119EE" w14:textId="77777777" w:rsidR="00EA7197" w:rsidRPr="003B64F4" w:rsidRDefault="00983F1A" w:rsidP="00AF721E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58"/>
          <w:sz w:val="28"/>
          <w:szCs w:val="28"/>
          <w:lang w:val="uk-UA"/>
        </w:rPr>
        <w:object w:dxaOrig="5940" w:dyaOrig="1280" w14:anchorId="7A4AF542">
          <v:shape id="_x0000_i1043" type="#_x0000_t75" style="width:296.25pt;height:63.75pt" o:ole="" fillcolor="window">
            <v:imagedata r:id="rId45" o:title=""/>
          </v:shape>
          <o:OLEObject Type="Embed" ProgID="Equation.DSMT4" ShapeID="_x0000_i1043" DrawAspect="Content" ObjectID="_1606512758" r:id="rId46"/>
        </w:objec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</w:p>
    <w:p w14:paraId="4E4C904F" w14:textId="77777777" w:rsidR="00EA7197" w:rsidRPr="003B64F4" w:rsidRDefault="00EA7197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Згідно з  граничними умовами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7), бачимо:</w:t>
      </w:r>
    </w:p>
    <w:p w14:paraId="6A490BAA" w14:textId="77777777" w:rsidR="00EA7197" w:rsidRPr="003B64F4" w:rsidRDefault="00EA7197" w:rsidP="00AF721E">
      <w:pPr>
        <w:pStyle w:val="TextSbornik"/>
        <w:tabs>
          <w:tab w:val="right" w:pos="9026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ab/>
      </w:r>
      <w:r w:rsidR="00983F1A" w:rsidRPr="00983F1A">
        <w:rPr>
          <w:color w:val="000000" w:themeColor="text1"/>
          <w:position w:val="-14"/>
          <w:sz w:val="28"/>
          <w:szCs w:val="28"/>
          <w:lang w:val="uk-UA"/>
        </w:rPr>
        <w:object w:dxaOrig="2079" w:dyaOrig="400" w14:anchorId="28AFD260">
          <v:shape id="_x0000_i1044" type="#_x0000_t75" style="width:129pt;height:20.25pt" o:ole="" fillcolor="window">
            <v:imagedata r:id="rId47" o:title=""/>
          </v:shape>
          <o:OLEObject Type="Embed" ProgID="Equation.DSMT4" ShapeID="_x0000_i1044" DrawAspect="Content" ObjectID="_1606512759" r:id="rId48"/>
        </w:object>
      </w:r>
      <w:r w:rsid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 xml:space="preserve">   для </w:t>
      </w:r>
      <w:r w:rsidR="00983F1A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7C2667D7">
          <v:shape id="_x0000_i1045" type="#_x0000_t75" style="width:30.75pt;height:20.25pt" o:ole="" fillcolor="window">
            <v:imagedata r:id="rId49" o:title=""/>
          </v:shape>
          <o:OLEObject Type="Embed" ProgID="Equation.DSMT4" ShapeID="_x0000_i1045" DrawAspect="Content" ObjectID="_1606512760" r:id="rId50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10)</w:t>
      </w:r>
    </w:p>
    <w:p w14:paraId="0F515C91" w14:textId="77777777" w:rsidR="00106FF1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983F1A">
        <w:rPr>
          <w:color w:val="000000" w:themeColor="text1"/>
          <w:sz w:val="28"/>
          <w:szCs w:val="28"/>
        </w:rPr>
        <w:t>Підставимо у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  <w:r w:rsidR="00983F1A">
        <w:rPr>
          <w:color w:val="000000" w:themeColor="text1"/>
          <w:sz w:val="28"/>
          <w:szCs w:val="28"/>
          <w:lang w:val="uk-UA"/>
        </w:rPr>
        <w:t xml:space="preserve"> рівняння для приросту переміщень, з умовою (3.10) 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застосуємо до перетворених співвідношень зворотне перетворення </w:t>
      </w:r>
      <w:r w:rsidR="00983F1A">
        <w:rPr>
          <w:color w:val="000000" w:themeColor="text1"/>
          <w:sz w:val="28"/>
          <w:szCs w:val="28"/>
          <w:lang w:val="uk-UA"/>
        </w:rPr>
        <w:t>Ханкеля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. </w:t>
      </w:r>
    </w:p>
    <w:p w14:paraId="3F58D80E" w14:textId="77777777" w:rsidR="00EA7197" w:rsidRPr="003B64F4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Тоді отримаємо:</w:t>
      </w:r>
    </w:p>
    <w:p w14:paraId="4E655F76" w14:textId="77777777" w:rsidR="001D1E52" w:rsidRPr="003B64F4" w:rsidRDefault="00983F1A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983F1A">
        <w:rPr>
          <w:color w:val="000000" w:themeColor="text1"/>
          <w:position w:val="-52"/>
          <w:sz w:val="28"/>
          <w:szCs w:val="28"/>
          <w:lang w:val="uk-UA"/>
        </w:rPr>
        <w:object w:dxaOrig="6480" w:dyaOrig="1160" w14:anchorId="686AA16F">
          <v:shape id="_x0000_i1046" type="#_x0000_t75" style="width:324.75pt;height:59.25pt" o:ole="" fillcolor="window">
            <v:imagedata r:id="rId51" o:title=""/>
          </v:shape>
          <o:OLEObject Type="Embed" ProgID="Equation.DSMT4" ShapeID="_x0000_i1046" DrawAspect="Content" ObjectID="_1606512761" r:id="rId52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,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</w:t>
      </w:r>
    </w:p>
    <w:p w14:paraId="220C0B8F" w14:textId="77777777" w:rsidR="001D1E52" w:rsidRDefault="00D23A3E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</w:t>
      </w:r>
      <w:r w:rsidR="001D1E52" w:rsidRPr="003B64F4">
        <w:rPr>
          <w:color w:val="000000" w:themeColor="text1"/>
          <w:sz w:val="28"/>
          <w:szCs w:val="28"/>
          <w:lang w:val="uk-UA"/>
        </w:rPr>
        <w:t>е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 xml:space="preserve"> </w:t>
      </w:r>
      <w:r w:rsidR="00AF10E6" w:rsidRPr="003B64F4">
        <w:rPr>
          <w:color w:val="000000" w:themeColor="text1"/>
          <w:position w:val="-70"/>
          <w:sz w:val="28"/>
          <w:szCs w:val="28"/>
          <w:lang w:val="uk-UA"/>
        </w:rPr>
        <w:object w:dxaOrig="2980" w:dyaOrig="1520" w14:anchorId="5DC002C1">
          <v:shape id="_x0000_i1047" type="#_x0000_t75" style="width:150pt;height:75.75pt" o:ole="" fillcolor="window">
            <v:imagedata r:id="rId53" o:title=""/>
          </v:shape>
          <o:OLEObject Type="Embed" ProgID="Equation.DSMT4" ShapeID="_x0000_i1047" DrawAspect="Content" ObjectID="_1606512762" r:id="rId54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3F7B7A">
        <w:rPr>
          <w:color w:val="000000" w:themeColor="text1"/>
          <w:sz w:val="28"/>
          <w:szCs w:val="28"/>
          <w:lang w:val="uk-UA"/>
        </w:rPr>
        <w:t>.12)</w:t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</w:t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     </w:t>
      </w:r>
      <w:r w:rsidRPr="003B64F4">
        <w:rPr>
          <w:color w:val="000000" w:themeColor="text1"/>
          <w:sz w:val="28"/>
          <w:szCs w:val="28"/>
          <w:lang w:val="uk-UA"/>
        </w:rPr>
        <w:t>Тепер, розв’язуючи систему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рівнянь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 і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.8), виразимо коефіцієнти 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через невідомі функції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 w14:anchorId="2A368161">
          <v:shape id="_x0000_i1048" type="#_x0000_t75" style="width:41.25pt;height:20.25pt" o:ole="" fillcolor="window">
            <v:imagedata r:id="rId55" o:title=""/>
          </v:shape>
          <o:OLEObject Type="Embed" ProgID="Equation.DSMT4" ShapeID="_x0000_i1048" DrawAspect="Content" ObjectID="_1606512763" r:id="rId56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та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 w14:anchorId="080E22DC">
          <v:shape id="_x0000_i1049" type="#_x0000_t75" style="width:42pt;height:20.25pt" o:ole="" fillcolor="window">
            <v:imagedata r:id="rId57" o:title=""/>
          </v:shape>
          <o:OLEObject Type="Embed" ProgID="Equation.DSMT4" ShapeID="_x0000_i1049" DrawAspect="Content" ObjectID="_1606512764" r:id="rId58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:</w:t>
      </w:r>
    </w:p>
    <w:p w14:paraId="432430AF" w14:textId="77777777" w:rsidR="00F673FB" w:rsidRPr="003B64F4" w:rsidRDefault="00F673FB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5E6C8B34" w14:textId="77777777" w:rsidR="001D1E52" w:rsidRPr="003B64F4" w:rsidRDefault="00AF10E6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F10E6">
        <w:rPr>
          <w:color w:val="000000" w:themeColor="text1"/>
          <w:position w:val="-142"/>
          <w:sz w:val="28"/>
          <w:szCs w:val="28"/>
        </w:rPr>
        <w:object w:dxaOrig="4520" w:dyaOrig="2960" w14:anchorId="215C0360">
          <v:shape id="_x0000_i1050" type="#_x0000_t75" style="width:261pt;height:171pt" o:ole="">
            <v:imagedata r:id="rId59" o:title=""/>
          </v:shape>
          <o:OLEObject Type="Embed" ProgID="Equation.DSMT4" ShapeID="_x0000_i1050" DrawAspect="Content" ObjectID="_1606512765" r:id="rId60"/>
        </w:object>
      </w:r>
      <w:r w:rsidR="00F673FB">
        <w:rPr>
          <w:color w:val="000000" w:themeColor="text1"/>
          <w:sz w:val="28"/>
          <w:szCs w:val="28"/>
        </w:rPr>
        <w:tab/>
      </w:r>
      <w:r w:rsidR="001D1E52" w:rsidRPr="003B64F4">
        <w:rPr>
          <w:color w:val="000000" w:themeColor="text1"/>
          <w:sz w:val="28"/>
          <w:szCs w:val="28"/>
          <w:lang w:val="en-US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1D1E52" w:rsidRPr="003B64F4">
        <w:rPr>
          <w:color w:val="000000" w:themeColor="text1"/>
          <w:sz w:val="28"/>
          <w:szCs w:val="28"/>
          <w:lang w:val="en-US"/>
        </w:rPr>
        <w:t>.13)</w:t>
      </w:r>
    </w:p>
    <w:p w14:paraId="05253DBC" w14:textId="77777777" w:rsidR="003B64F4" w:rsidRDefault="003B64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00BE01BC" w14:textId="77777777" w:rsidR="001D1E52" w:rsidRPr="003B64F4" w:rsidRDefault="001D1E52" w:rsidP="003F7B7A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значимо:</w:t>
      </w:r>
    </w:p>
    <w:p w14:paraId="145531C3" w14:textId="77777777" w:rsidR="001D1E52" w:rsidRPr="003B64F4" w:rsidRDefault="00F673FB" w:rsidP="00AF721E">
      <w:pPr>
        <w:spacing w:line="36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F673FB">
        <w:object w:dxaOrig="6340" w:dyaOrig="7160" w14:anchorId="61FA4F37">
          <v:shape id="_x0000_i1051" type="#_x0000_t75" style="width:333pt;height:375.75pt" o:ole="">
            <v:imagedata r:id="rId61" o:title=""/>
          </v:shape>
          <o:OLEObject Type="Embed" ProgID="Equation.DSMT4" ShapeID="_x0000_i1051" DrawAspect="Content" ObjectID="_1606512766" r:id="rId62"/>
        </w:object>
      </w:r>
    </w:p>
    <w:p w14:paraId="2362BC9E" w14:textId="77777777" w:rsidR="001D1E52" w:rsidRPr="003B64F4" w:rsidRDefault="00EA7197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де </w: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14"/>
          <w:sz w:val="28"/>
          <w:szCs w:val="28"/>
        </w:rPr>
        <w:object w:dxaOrig="4300" w:dyaOrig="380" w14:anchorId="5ABDECE9">
          <v:shape id="_x0000_i1052" type="#_x0000_t75" style="width:213.75pt;height:18.75pt" o:ole="">
            <v:imagedata r:id="rId63" o:title=""/>
          </v:shape>
          <o:OLEObject Type="Embed" ProgID="Equation.DSMT4" ShapeID="_x0000_i1052" DrawAspect="Content" ObjectID="_1606512767" r:id="rId64"/>
        </w:object>
      </w:r>
    </w:p>
    <w:p w14:paraId="1DEAAFE9" w14:textId="77777777" w:rsidR="00254301" w:rsidRPr="003B64F4" w:rsidRDefault="00254301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</w:p>
    <w:p w14:paraId="4F6B49CF" w14:textId="77777777" w:rsidR="00254301" w:rsidRPr="003B64F4" w:rsidRDefault="00F673FB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</w:t>
      </w:r>
      <w:r w:rsidRPr="003B64F4">
        <w:rPr>
          <w:color w:val="000000" w:themeColor="text1"/>
          <w:sz w:val="28"/>
          <w:szCs w:val="28"/>
        </w:rPr>
        <w:t>Також:</w:t>
      </w:r>
    </w:p>
    <w:p w14:paraId="61FB6952" w14:textId="77777777" w:rsidR="00EA7197" w:rsidRPr="00F673FB" w:rsidRDefault="00F673FB" w:rsidP="00F673FB">
      <w:pPr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eastAsia="ru-RU"/>
        </w:rPr>
      </w:pPr>
      <w:r w:rsidRPr="003B64F4">
        <w:rPr>
          <w:color w:val="000000" w:themeColor="text1"/>
          <w:position w:val="-178"/>
          <w:sz w:val="28"/>
          <w:szCs w:val="28"/>
        </w:rPr>
        <w:object w:dxaOrig="3760" w:dyaOrig="3680" w14:anchorId="4336911E">
          <v:shape id="_x0000_i1053" type="#_x0000_t75" style="width:188.25pt;height:185.25pt" o:ole="">
            <v:imagedata r:id="rId65" o:title=""/>
          </v:shape>
          <o:OLEObject Type="Embed" ProgID="Equation.3" ShapeID="_x0000_i1053" DrawAspect="Content" ObjectID="_1606512768" r:id="rId66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</w:rPr>
        <w:t xml:space="preserve">           </w:t>
      </w:r>
      <w:r w:rsidRPr="003B64F4">
        <w:rPr>
          <w:color w:val="000000" w:themeColor="text1"/>
          <w:position w:val="-170"/>
          <w:sz w:val="28"/>
          <w:szCs w:val="28"/>
        </w:rPr>
        <w:object w:dxaOrig="3019" w:dyaOrig="3519" w14:anchorId="1F6A0A03">
          <v:shape id="_x0000_i1054" type="#_x0000_t75" style="width:152.25pt;height:177pt" o:ole="">
            <v:imagedata r:id="rId67" o:title=""/>
          </v:shape>
          <o:OLEObject Type="Embed" ProgID="Equation.3" ShapeID="_x0000_i1054" DrawAspect="Content" ObjectID="_1606512769" r:id="rId68"/>
        </w:object>
      </w:r>
      <w:r>
        <w:rPr>
          <w:color w:val="000000" w:themeColor="text1"/>
          <w:sz w:val="28"/>
          <w:szCs w:val="28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14)</w:t>
      </w:r>
    </w:p>
    <w:p w14:paraId="05044C27" w14:textId="77777777" w:rsidR="00D2084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F673FB">
        <w:rPr>
          <w:color w:val="000000" w:themeColor="text1"/>
          <w:sz w:val="28"/>
          <w:szCs w:val="28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       </w:t>
      </w:r>
      <w:proofErr w:type="spellStart"/>
      <w:r w:rsidR="00AF10E6">
        <w:rPr>
          <w:color w:val="000000" w:themeColor="text1"/>
          <w:sz w:val="28"/>
          <w:szCs w:val="28"/>
          <w:lang w:val="en-GB"/>
        </w:rPr>
        <w:t>K</w:t>
      </w:r>
      <w:r w:rsidR="00AF10E6">
        <w:rPr>
          <w:color w:val="000000" w:themeColor="text1"/>
          <w:sz w:val="28"/>
          <w:szCs w:val="28"/>
          <w:vertAlign w:val="subscript"/>
          <w:lang w:val="en-GB"/>
        </w:rPr>
        <w:t>ij</w:t>
      </w:r>
      <w:proofErr w:type="spellEnd"/>
      <w:r w:rsidR="00D2084A" w:rsidRPr="003B64F4">
        <w:rPr>
          <w:color w:val="000000" w:themeColor="text1"/>
          <w:sz w:val="28"/>
          <w:szCs w:val="28"/>
          <w:lang w:val="uk-UA"/>
        </w:rPr>
        <w:t xml:space="preserve"> є відомими функціями </w:t>
      </w:r>
      <w:r w:rsidR="00D23A3E" w:rsidRPr="003B64F4">
        <w:rPr>
          <w:color w:val="000000" w:themeColor="text1"/>
          <w:sz w:val="28"/>
          <w:szCs w:val="28"/>
          <w:lang w:val="uk-UA"/>
        </w:rPr>
        <w:t xml:space="preserve">стискаючих навантажень та параметра </w:t>
      </w:r>
      <w:r w:rsidR="00AF10E6">
        <w:rPr>
          <w:color w:val="000000" w:themeColor="text1"/>
          <w:sz w:val="28"/>
          <w:szCs w:val="28"/>
          <w:lang w:val="en-US"/>
        </w:rPr>
        <w:t>p</w:t>
      </w:r>
      <w:r>
        <w:rPr>
          <w:color w:val="000000" w:themeColor="text1"/>
          <w:sz w:val="28"/>
          <w:szCs w:val="28"/>
          <w:lang w:val="uk-UA"/>
        </w:rPr>
        <w:t>.</w:t>
      </w:r>
    </w:p>
    <w:p w14:paraId="10EA3416" w14:textId="77777777" w:rsidR="007F4986" w:rsidRDefault="007F4986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Використовуя (3.13) та (3.12) зведемо систему рівнянь </w:t>
      </w:r>
      <w:r>
        <w:rPr>
          <w:color w:val="000000" w:themeColor="text1"/>
          <w:sz w:val="28"/>
          <w:szCs w:val="28"/>
          <w:lang w:val="uk-UA"/>
        </w:rPr>
        <w:t>(3.8) до</w:t>
      </w:r>
      <w:r w:rsidRPr="007F4986">
        <w:rPr>
          <w:color w:val="000000" w:themeColor="text1"/>
          <w:sz w:val="28"/>
          <w:szCs w:val="28"/>
        </w:rPr>
        <w:t>:</w:t>
      </w:r>
    </w:p>
    <w:p w14:paraId="03DCE126" w14:textId="77777777" w:rsidR="007F4986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F4986">
        <w:rPr>
          <w:color w:val="000000" w:themeColor="text1"/>
          <w:position w:val="-70"/>
          <w:sz w:val="28"/>
          <w:szCs w:val="28"/>
        </w:rPr>
        <w:object w:dxaOrig="4360" w:dyaOrig="1520" w14:anchorId="420ECDF6">
          <v:shape id="_x0000_i1055" type="#_x0000_t75" style="width:218.25pt;height:75.75pt" o:ole="">
            <v:imagedata r:id="rId69" o:title=""/>
          </v:shape>
          <o:OLEObject Type="Embed" ProgID="Equation.DSMT4" ShapeID="_x0000_i1055" DrawAspect="Content" ObjectID="_1606512770" r:id="rId70"/>
        </w:object>
      </w:r>
    </w:p>
    <w:p w14:paraId="4BB62846" w14:textId="77777777" w:rsidR="003F7B7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   </w:t>
      </w: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П</w:t>
      </w:r>
      <w:proofErr w:type="spellStart"/>
      <w:r w:rsidRPr="003B64F4">
        <w:rPr>
          <w:color w:val="000000" w:themeColor="text1"/>
          <w:sz w:val="28"/>
          <w:szCs w:val="28"/>
          <w:lang w:val="en-US"/>
        </w:rPr>
        <w:t>i</w:t>
      </w:r>
      <w:r w:rsidRPr="003B64F4">
        <w:rPr>
          <w:color w:val="000000" w:themeColor="text1"/>
          <w:sz w:val="28"/>
          <w:szCs w:val="28"/>
        </w:rPr>
        <w:t>сля</w:t>
      </w:r>
      <w:proofErr w:type="spellEnd"/>
      <w:r w:rsidRPr="003B64F4">
        <w:rPr>
          <w:color w:val="000000" w:themeColor="text1"/>
          <w:sz w:val="28"/>
          <w:szCs w:val="28"/>
        </w:rPr>
        <w:t xml:space="preserve"> алгебра</w:t>
      </w:r>
      <w:r w:rsidRPr="003B64F4">
        <w:rPr>
          <w:color w:val="000000" w:themeColor="text1"/>
          <w:sz w:val="28"/>
          <w:szCs w:val="28"/>
          <w:lang w:val="uk-UA"/>
        </w:rPr>
        <w:t xml:space="preserve">їчних перетворень отримаємо систему </w:t>
      </w:r>
      <w:r>
        <w:rPr>
          <w:color w:val="000000" w:themeColor="text1"/>
          <w:sz w:val="28"/>
          <w:szCs w:val="28"/>
          <w:lang w:val="uk-UA"/>
        </w:rPr>
        <w:t>повних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их</w:t>
      </w:r>
      <w:r w:rsidRPr="003B64F4">
        <w:rPr>
          <w:color w:val="000000" w:themeColor="text1"/>
          <w:sz w:val="28"/>
          <w:szCs w:val="28"/>
          <w:lang w:val="uk-UA"/>
        </w:rPr>
        <w:t xml:space="preserve"> інтегральних рівнянь:</w:t>
      </w:r>
    </w:p>
    <w:p w14:paraId="2633EB7C" w14:textId="77777777" w:rsidR="00EA7197" w:rsidRDefault="00EC3CB4" w:rsidP="00F673FB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 w14:anchorId="4D002B09">
          <v:shape id="_x0000_i1056" type="#_x0000_t75" style="width:407.25pt;height:150pt" o:ole="">
            <v:imagedata r:id="rId71" o:title=""/>
          </v:shape>
          <o:OLEObject Type="Embed" ProgID="Equation.DSMT4" ShapeID="_x0000_i1056" DrawAspect="Content" ObjectID="_1606512771" r:id="rId72"/>
        </w:object>
      </w:r>
      <w:r w:rsidR="00F673FB">
        <w:rPr>
          <w:color w:val="000000" w:themeColor="text1"/>
          <w:sz w:val="28"/>
          <w:szCs w:val="28"/>
          <w:lang w:val="uk-UA"/>
        </w:rPr>
        <w:t xml:space="preserve">         </w:t>
      </w:r>
      <w:r w:rsidR="00D2084A" w:rsidRPr="003B64F4">
        <w:rPr>
          <w:color w:val="000000" w:themeColor="text1"/>
          <w:sz w:val="28"/>
          <w:szCs w:val="28"/>
        </w:rPr>
        <w:t>(</w:t>
      </w:r>
      <w:r w:rsidR="00643866">
        <w:rPr>
          <w:color w:val="000000" w:themeColor="text1"/>
          <w:sz w:val="28"/>
          <w:szCs w:val="28"/>
        </w:rPr>
        <w:t>3</w:t>
      </w:r>
      <w:r w:rsidR="00D2084A" w:rsidRPr="003B64F4">
        <w:rPr>
          <w:color w:val="000000" w:themeColor="text1"/>
          <w:sz w:val="28"/>
          <w:szCs w:val="28"/>
        </w:rPr>
        <w:t>.15)</w:t>
      </w:r>
    </w:p>
    <w:p w14:paraId="30DDB6A9" w14:textId="77777777" w:rsidR="00EC3CB4" w:rsidRPr="00EC3CB4" w:rsidRDefault="00EC3CB4" w:rsidP="00F673FB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 та Е - </w:t>
      </w:r>
      <w:r>
        <w:rPr>
          <w:color w:val="000000" w:themeColor="text1"/>
          <w:sz w:val="28"/>
          <w:szCs w:val="28"/>
          <w:lang w:val="uk-UA"/>
        </w:rPr>
        <w:t>повні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і інтегральні</w:t>
      </w:r>
      <w:r w:rsidRPr="003B64F4">
        <w:rPr>
          <w:color w:val="000000" w:themeColor="text1"/>
          <w:sz w:val="28"/>
          <w:szCs w:val="28"/>
          <w:lang w:val="uk-UA"/>
        </w:rPr>
        <w:t xml:space="preserve"> рівнян</w:t>
      </w:r>
      <w:r>
        <w:rPr>
          <w:color w:val="000000" w:themeColor="text1"/>
          <w:sz w:val="28"/>
          <w:szCs w:val="28"/>
          <w:lang w:val="uk-UA"/>
        </w:rPr>
        <w:t xml:space="preserve">ня першого та другого роду, поведінку яких розглядаємо при </w:t>
      </w:r>
      <w:r w:rsidRPr="00EC3CB4">
        <w:rPr>
          <w:color w:val="000000" w:themeColor="text1"/>
          <w:position w:val="-28"/>
          <w:sz w:val="28"/>
          <w:szCs w:val="28"/>
          <w:lang w:val="uk-UA"/>
        </w:rPr>
        <w:object w:dxaOrig="1780" w:dyaOrig="720" w14:anchorId="1A7FDBDA">
          <v:shape id="_x0000_i1057" type="#_x0000_t75" style="width:89.25pt;height:36pt" o:ole="">
            <v:imagedata r:id="rId73" o:title=""/>
          </v:shape>
          <o:OLEObject Type="Embed" ProgID="Equation.DSMT4" ShapeID="_x0000_i1057" DrawAspect="Content" ObjectID="_1606512772" r:id="rId74"/>
        </w:object>
      </w:r>
      <w:r>
        <w:rPr>
          <w:color w:val="000000" w:themeColor="text1"/>
          <w:sz w:val="28"/>
          <w:szCs w:val="28"/>
          <w:lang w:val="uk-UA"/>
        </w:rPr>
        <w:t xml:space="preserve"> </w:t>
      </w:r>
    </w:p>
    <w:p w14:paraId="44B5373A" w14:textId="77777777" w:rsidR="00EC3CB4" w:rsidRDefault="00F673FB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proofErr w:type="spellStart"/>
      <w:r w:rsidR="00EC3CB4">
        <w:rPr>
          <w:color w:val="000000" w:themeColor="text1"/>
          <w:sz w:val="28"/>
          <w:szCs w:val="28"/>
        </w:rPr>
        <w:t>Також</w:t>
      </w:r>
      <w:proofErr w:type="spellEnd"/>
      <w:r w:rsidR="00EC3CB4">
        <w:rPr>
          <w:color w:val="000000" w:themeColor="text1"/>
          <w:sz w:val="28"/>
          <w:szCs w:val="28"/>
        </w:rPr>
        <w:t xml:space="preserve"> де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EC3CB4" w:rsidRPr="00EC3CB4">
        <w:rPr>
          <w:color w:val="000000" w:themeColor="text1"/>
          <w:position w:val="-12"/>
          <w:sz w:val="28"/>
          <w:szCs w:val="28"/>
          <w:lang w:val="uk-UA"/>
        </w:rPr>
        <w:object w:dxaOrig="220" w:dyaOrig="360" w14:anchorId="3621FD08">
          <v:shape id="_x0000_i1058" type="#_x0000_t75" style="width:11.25pt;height:17.25pt" o:ole="" fillcolor="window">
            <v:imagedata r:id="rId75" o:title=""/>
          </v:shape>
          <o:OLEObject Type="Embed" ProgID="Equation.DSMT4" ShapeID="_x0000_i1058" DrawAspect="Content" ObjectID="_1606512773" r:id="rId76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залежать від констант матеріал</w:t>
      </w:r>
      <w:r w:rsidR="00D23A3E" w:rsidRPr="003B64F4">
        <w:rPr>
          <w:color w:val="000000" w:themeColor="text1"/>
          <w:sz w:val="28"/>
          <w:szCs w:val="28"/>
          <w:lang w:val="uk-UA"/>
        </w:rPr>
        <w:t>у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D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E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 навантаження</w:t>
      </w:r>
      <w:r w:rsidR="00D2084A" w:rsidRPr="003B64F4">
        <w:rPr>
          <w:color w:val="000000" w:themeColor="text1"/>
          <w:position w:val="-10"/>
          <w:sz w:val="28"/>
          <w:szCs w:val="28"/>
          <w:lang w:val="uk-UA"/>
        </w:rPr>
        <w:object w:dxaOrig="300" w:dyaOrig="315" w14:anchorId="50F4F6A5">
          <v:shape id="_x0000_i1059" type="#_x0000_t75" style="width:15pt;height:15.75pt" o:ole="" fillcolor="window">
            <v:imagedata r:id="rId77" o:title=""/>
          </v:shape>
          <o:OLEObject Type="Embed" ProgID="Equation.3" ShapeID="_x0000_i1059" DrawAspect="Content" ObjectID="_1606512774" r:id="rId78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</w:p>
    <w:p w14:paraId="771490FF" w14:textId="77777777" w:rsidR="00D2084A" w:rsidRPr="003B64F4" w:rsidRDefault="00D2084A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та мають вигляд:</w:t>
      </w:r>
      <w:r w:rsidRPr="003B64F4">
        <w:rPr>
          <w:noProof/>
          <w:color w:val="000000" w:themeColor="text1"/>
          <w:sz w:val="28"/>
          <w:szCs w:val="28"/>
          <w:lang w:val="uk-UA" w:eastAsia="en-GB"/>
        </w:rPr>
        <w:t xml:space="preserve"> </w:t>
      </w:r>
    </w:p>
    <w:p w14:paraId="6B0B7A2D" w14:textId="77777777" w:rsidR="00254301" w:rsidRPr="003B64F4" w:rsidRDefault="007F4986" w:rsidP="00EC3CB4">
      <w:pPr>
        <w:pStyle w:val="Equation"/>
        <w:tabs>
          <w:tab w:val="clear" w:pos="3969"/>
          <w:tab w:val="center" w:pos="463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6"/>
          <w:sz w:val="28"/>
          <w:szCs w:val="28"/>
        </w:rPr>
        <w:object w:dxaOrig="3519" w:dyaOrig="3040" w14:anchorId="60A6F081">
          <v:shape id="_x0000_i1060" type="#_x0000_t75" style="width:176.25pt;height:152.25pt" o:ole="">
            <v:imagedata r:id="rId79" o:title=""/>
          </v:shape>
          <o:OLEObject Type="Embed" ProgID="Equation.DSMT4" ShapeID="_x0000_i1060" DrawAspect="Content" ObjectID="_1606512775" r:id="rId80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</w:t>
      </w:r>
      <w:r w:rsidR="00D2084A" w:rsidRPr="003B64F4">
        <w:rPr>
          <w:color w:val="000000" w:themeColor="text1"/>
          <w:sz w:val="28"/>
          <w:szCs w:val="28"/>
        </w:rPr>
        <w:t>16</w:t>
      </w:r>
      <w:r w:rsidR="00EC3CB4">
        <w:rPr>
          <w:color w:val="000000" w:themeColor="text1"/>
          <w:sz w:val="28"/>
          <w:szCs w:val="28"/>
          <w:lang w:val="uk-UA"/>
        </w:rPr>
        <w:t>)</w:t>
      </w:r>
      <w:r w:rsidR="00EC3CB4">
        <w:rPr>
          <w:color w:val="000000" w:themeColor="text1"/>
          <w:sz w:val="28"/>
          <w:szCs w:val="28"/>
          <w:lang w:val="uk-UA"/>
        </w:rPr>
        <w:tab/>
      </w:r>
    </w:p>
    <w:p w14:paraId="325AEDC9" w14:textId="77777777" w:rsidR="00D2084A" w:rsidRPr="003B64F4" w:rsidRDefault="00F673FB" w:rsidP="00F673FB">
      <w:pPr>
        <w:pStyle w:val="Equation"/>
        <w:tabs>
          <w:tab w:val="clear" w:pos="3969"/>
          <w:tab w:val="center" w:pos="463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</w:t>
      </w:r>
      <w:r w:rsidR="00D2084A" w:rsidRPr="003B64F4"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ab/>
      </w:r>
      <w:r w:rsidR="003F7B7A" w:rsidRPr="003F7B7A">
        <w:rPr>
          <w:color w:val="000000" w:themeColor="text1"/>
          <w:position w:val="-46"/>
          <w:sz w:val="28"/>
          <w:szCs w:val="28"/>
        </w:rPr>
        <w:object w:dxaOrig="3040" w:dyaOrig="1040" w14:anchorId="7F657986">
          <v:shape id="_x0000_i1061" type="#_x0000_t75" style="width:152.25pt;height:51.75pt" o:ole="">
            <v:imagedata r:id="rId81" o:title=""/>
          </v:shape>
          <o:OLEObject Type="Embed" ProgID="Equation.DSMT4" ShapeID="_x0000_i1061" DrawAspect="Content" ObjectID="_1606512776" r:id="rId82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EC3CB4">
        <w:rPr>
          <w:color w:val="000000" w:themeColor="text1"/>
          <w:sz w:val="28"/>
          <w:szCs w:val="28"/>
          <w:lang w:val="uk-UA"/>
        </w:rPr>
        <w:t>.17)</w: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</w:p>
    <w:p w14:paraId="6560FEFA" w14:textId="77777777" w:rsidR="00D2084A" w:rsidRPr="003B64F4" w:rsidRDefault="00D2084A" w:rsidP="00AF721E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5522972F" w14:textId="77777777" w:rsidR="00D2084A" w:rsidRDefault="00D2084A" w:rsidP="004878CE">
      <w:pPr>
        <w:pStyle w:val="Heading1"/>
      </w:pPr>
      <w:r w:rsidRPr="003B64F4">
        <w:rPr>
          <w:sz w:val="28"/>
          <w:szCs w:val="28"/>
          <w:lang w:val="uk-UA"/>
        </w:rPr>
        <w:br w:type="page"/>
      </w:r>
      <w:bookmarkStart w:id="8" w:name="_Toc532770510"/>
      <w:r w:rsidR="004878CE">
        <w:rPr>
          <w:lang w:val="uk-UA"/>
        </w:rPr>
        <w:lastRenderedPageBreak/>
        <w:t>3</w:t>
      </w:r>
      <w:r w:rsidR="00D20745" w:rsidRPr="003B64F4">
        <w:rPr>
          <w:lang w:val="uk-UA"/>
        </w:rPr>
        <w:t>.</w:t>
      </w:r>
      <w:r w:rsidRPr="003B64F4">
        <w:t xml:space="preserve"> Чисельний розв’язок задачі</w:t>
      </w:r>
      <w:bookmarkEnd w:id="8"/>
    </w:p>
    <w:p w14:paraId="2B0EC22A" w14:textId="77777777" w:rsidR="004878CE" w:rsidRPr="004878CE" w:rsidRDefault="004878CE" w:rsidP="004878CE"/>
    <w:p w14:paraId="703B81CC" w14:textId="77777777" w:rsidR="00F42BA9" w:rsidRDefault="00BE7372" w:rsidP="00F42BA9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иконавш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аміну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мінних</w:t>
      </w:r>
      <w:proofErr w:type="spellEnd"/>
      <w:r w:rsidR="001C01E0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400" w:dyaOrig="620" w14:anchorId="72F402C3">
          <v:shape id="_x0000_i1062" type="#_x0000_t75" style="width:120pt;height:29.25pt" o:ole="" fillcolor="window">
            <v:imagedata r:id="rId83" o:title=""/>
          </v:shape>
          <o:OLEObject Type="Embed" ProgID="Equation.DSMT4" ShapeID="_x0000_i1062" DrawAspect="Content" ObjectID="_1606512777" r:id="rId8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приходим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 системи сингулярних інтегральних рівнянь:</w:t>
      </w:r>
      <w:r w:rsidR="00F42BA9" w:rsidRP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5EF6652" w14:textId="77777777" w:rsidR="00D2084A" w:rsidRPr="003B64F4" w:rsidRDefault="00EC3CB4" w:rsidP="00F42BA9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 w14:anchorId="161AE110">
          <v:shape id="_x0000_i1063" type="#_x0000_t75" style="width:425.25pt;height:80.25pt" o:ole="">
            <v:imagedata r:id="rId85" o:title=""/>
          </v:shape>
          <o:OLEObject Type="Embed" ProgID="Equation.DSMT4" ShapeID="_x0000_i1063" DrawAspect="Content" ObjectID="_1606512778" r:id="rId86"/>
        </w:objec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386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14:paraId="3C353154" w14:textId="77777777" w:rsidR="00BE7372" w:rsidRPr="003B64F4" w:rsidRDefault="00BE7372" w:rsidP="00F673FB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="00F673FB">
        <w:rPr>
          <w:color w:val="000000" w:themeColor="text1"/>
          <w:sz w:val="28"/>
          <w:szCs w:val="28"/>
          <w:lang w:val="en-GB"/>
        </w:rPr>
        <w:t xml:space="preserve">  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 w14:anchorId="2038DDC9">
          <v:shape id="_x0000_i1064" type="#_x0000_t75" style="width:114.75pt;height:29.25pt" o:ole="" fillcolor="window">
            <v:imagedata r:id="rId87" o:title=""/>
          </v:shape>
          <o:OLEObject Type="Embed" ProgID="Equation.DSMT4" ShapeID="_x0000_i1064" DrawAspect="Content" ObjectID="_1606512779" r:id="rId88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2)</w:t>
      </w:r>
    </w:p>
    <w:p w14:paraId="5FB23FAD" w14:textId="77777777" w:rsidR="00BE7372" w:rsidRPr="003B64F4" w:rsidRDefault="00D74510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 xml:space="preserve">Ці невідомі функції </w:t>
      </w:r>
      <w:r w:rsidR="00F673FB" w:rsidRPr="00F673FB">
        <w:rPr>
          <w:color w:val="000000" w:themeColor="text1"/>
          <w:position w:val="-16"/>
          <w:sz w:val="28"/>
          <w:szCs w:val="28"/>
          <w:lang w:val="uk-UA"/>
        </w:rPr>
        <w:object w:dxaOrig="800" w:dyaOrig="420" w14:anchorId="40A1199F">
          <v:shape id="_x0000_i1065" type="#_x0000_t75" style="width:39.75pt;height:20.25pt" o:ole="" fillcolor="window">
            <v:imagedata r:id="rId89" o:title=""/>
          </v:shape>
          <o:OLEObject Type="Embed" ProgID="Equation.DSMT4" ShapeID="_x0000_i1065" DrawAspect="Content" ObjectID="_1606512780" r:id="rId90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BE7372" w:rsidRPr="003B64F4">
        <w:rPr>
          <w:color w:val="000000" w:themeColor="text1"/>
          <w:sz w:val="28"/>
          <w:szCs w:val="28"/>
          <w:lang w:val="uk-UA"/>
        </w:rPr>
        <w:t xml:space="preserve"> представимо таким чином</w:t>
      </w:r>
    </w:p>
    <w:p w14:paraId="5441B9B8" w14:textId="77777777" w:rsidR="00BE7372" w:rsidRDefault="00F673FB" w:rsidP="00AF721E">
      <w:pPr>
        <w:pStyle w:val="Equation"/>
        <w:tabs>
          <w:tab w:val="clear" w:pos="3969"/>
          <w:tab w:val="center" w:pos="4662"/>
        </w:tabs>
        <w:spacing w:line="360" w:lineRule="auto"/>
        <w:jc w:val="righ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position w:val="-62"/>
          <w:sz w:val="28"/>
          <w:szCs w:val="28"/>
          <w:lang w:val="uk-UA"/>
        </w:rPr>
        <w:object w:dxaOrig="4320" w:dyaOrig="1359" w14:anchorId="7F60CC0A">
          <v:shape id="_x0000_i1066" type="#_x0000_t75" style="width:215.25pt;height:68.25pt" o:ole="" fillcolor="window">
            <v:imagedata r:id="rId91" o:title=""/>
          </v:shape>
          <o:OLEObject Type="Embed" ProgID="Equation.DSMT4" ShapeID="_x0000_i1066" DrawAspect="Content" ObjectID="_1606512781" r:id="rId92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ab/>
      </w:r>
      <w:r w:rsidR="00D74510" w:rsidRPr="003B64F4">
        <w:rPr>
          <w:color w:val="000000" w:themeColor="text1"/>
          <w:sz w:val="28"/>
          <w:szCs w:val="28"/>
          <w:lang w:val="uk-UA"/>
        </w:rPr>
        <w:tab/>
      </w:r>
      <w:r w:rsidR="00BE7372" w:rsidRPr="003B64F4">
        <w:rPr>
          <w:color w:val="000000" w:themeColor="text1"/>
          <w:sz w:val="28"/>
          <w:szCs w:val="28"/>
        </w:rPr>
        <w:t>(</w:t>
      </w:r>
      <w:r w:rsidRPr="00F673FB">
        <w:rPr>
          <w:color w:val="000000" w:themeColor="text1"/>
          <w:sz w:val="28"/>
          <w:szCs w:val="28"/>
        </w:rPr>
        <w:t>4</w:t>
      </w:r>
      <w:r w:rsidR="00BE7372" w:rsidRPr="003B64F4">
        <w:rPr>
          <w:color w:val="000000" w:themeColor="text1"/>
          <w:sz w:val="28"/>
          <w:szCs w:val="28"/>
        </w:rPr>
        <w:t>.3)</w:t>
      </w:r>
    </w:p>
    <w:p w14:paraId="787EBAEE" w14:textId="77777777" w:rsid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датков</w:t>
      </w:r>
      <w:r>
        <w:rPr>
          <w:color w:val="000000" w:themeColor="text1"/>
          <w:sz w:val="28"/>
          <w:szCs w:val="28"/>
          <w:lang w:val="uk-UA"/>
        </w:rPr>
        <w:t xml:space="preserve">і умови до системи </w:t>
      </w:r>
      <w:r w:rsidRPr="003B64F4">
        <w:rPr>
          <w:color w:val="000000" w:themeColor="text1"/>
          <w:sz w:val="28"/>
          <w:szCs w:val="28"/>
        </w:rPr>
        <w:t>системи сингулярних інтегральних рівнянь:</w:t>
      </w:r>
    </w:p>
    <w:p w14:paraId="30D63CAA" w14:textId="77777777" w:rsidR="00F673FB" w:rsidRPr="00DD7143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Pr="00F673FB">
        <w:rPr>
          <w:color w:val="000000" w:themeColor="text1"/>
          <w:position w:val="-12"/>
          <w:sz w:val="28"/>
          <w:szCs w:val="28"/>
        </w:rPr>
        <w:object w:dxaOrig="2200" w:dyaOrig="380" w14:anchorId="3F808F53">
          <v:shape id="_x0000_i1067" type="#_x0000_t75" style="width:110.25pt;height:18.75pt" o:ole="">
            <v:imagedata r:id="rId93" o:title=""/>
          </v:shape>
          <o:OLEObject Type="Embed" ProgID="Equation.DSMT4" ShapeID="_x0000_i1067" DrawAspect="Content" ObjectID="_1606512782" r:id="rId94"/>
        </w:object>
      </w:r>
      <w:r>
        <w:rPr>
          <w:color w:val="000000" w:themeColor="text1"/>
          <w:sz w:val="28"/>
          <w:szCs w:val="28"/>
        </w:rPr>
        <w:t xml:space="preserve"> </w:t>
      </w:r>
    </w:p>
    <w:p w14:paraId="25E21782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highlight w:val="yellow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ля подальшого чисельного аналізу до систем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застосуємо квадратурн</w:t>
      </w:r>
      <w:r w:rsidR="00D20745" w:rsidRPr="003B64F4">
        <w:rPr>
          <w:color w:val="000000" w:themeColor="text1"/>
          <w:sz w:val="28"/>
          <w:szCs w:val="28"/>
          <w:lang w:val="uk-UA"/>
        </w:rPr>
        <w:t>у формулу Гаус</w:t>
      </w:r>
      <w:r w:rsidRPr="003B64F4">
        <w:rPr>
          <w:color w:val="000000" w:themeColor="text1"/>
          <w:sz w:val="28"/>
          <w:szCs w:val="28"/>
          <w:lang w:val="uk-UA"/>
        </w:rPr>
        <w:t>а-Чебишева</w:t>
      </w:r>
      <w:r w:rsidR="00D74510" w:rsidRPr="003B64F4">
        <w:rPr>
          <w:color w:val="000000" w:themeColor="text1"/>
          <w:sz w:val="28"/>
          <w:szCs w:val="28"/>
        </w:rPr>
        <w:t xml:space="preserve"> [2]:</w:t>
      </w:r>
      <w:r w:rsidRPr="003B64F4">
        <w:rPr>
          <w:color w:val="000000" w:themeColor="text1"/>
          <w:sz w:val="28"/>
          <w:szCs w:val="28"/>
          <w:highlight w:val="yellow"/>
          <w:lang w:val="uk-UA"/>
        </w:rPr>
        <w:t xml:space="preserve"> </w:t>
      </w:r>
    </w:p>
    <w:p w14:paraId="6DAC9038" w14:textId="77777777" w:rsidR="00BE7372" w:rsidRPr="003B64F4" w:rsidRDefault="00BE7372" w:rsidP="00AF721E">
      <w:pPr>
        <w:pStyle w:val="TextSbornik"/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34"/>
          <w:sz w:val="28"/>
          <w:szCs w:val="28"/>
          <w:lang w:val="uk-UA"/>
        </w:rPr>
        <w:object w:dxaOrig="3945" w:dyaOrig="780" w14:anchorId="42072803">
          <v:shape id="_x0000_i1068" type="#_x0000_t75" style="width:197.25pt;height:39pt" o:ole="" fillcolor="window">
            <v:imagedata r:id="rId95" o:title=""/>
          </v:shape>
          <o:OLEObject Type="Embed" ProgID="Equation.3" ShapeID="_x0000_i1068" DrawAspect="Content" ObjectID="_1606512783" r:id="rId96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4)</w:t>
      </w:r>
    </w:p>
    <w:p w14:paraId="1025A4D0" w14:textId="77777777"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</w:p>
    <w:p w14:paraId="0F308BC5" w14:textId="77777777" w:rsidR="00BE7372" w:rsidRPr="003B64F4" w:rsidRDefault="00BE7372" w:rsidP="00AF721E">
      <w:pPr>
        <w:pStyle w:val="Equation"/>
        <w:tabs>
          <w:tab w:val="clear" w:pos="3969"/>
          <w:tab w:val="clear" w:pos="7938"/>
          <w:tab w:val="center" w:pos="470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64"/>
          <w:sz w:val="28"/>
          <w:szCs w:val="28"/>
          <w:lang w:val="uk-UA"/>
        </w:rPr>
        <w:object w:dxaOrig="3220" w:dyaOrig="1400" w14:anchorId="2796D229">
          <v:shape id="_x0000_i1069" type="#_x0000_t75" style="width:159.75pt;height:71.25pt" o:ole="" fillcolor="window">
            <v:imagedata r:id="rId97" o:title=""/>
          </v:shape>
          <o:OLEObject Type="Embed" ProgID="Equation.3" ShapeID="_x0000_i1069" DrawAspect="Content" ObjectID="_1606512784" r:id="rId98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  <w:t xml:space="preserve">                         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5)</w:t>
      </w:r>
    </w:p>
    <w:p w14:paraId="546EADA0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3507C1A5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059CADB6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66C0DFA1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>Використовуючи наступну апроксимацію:</w:t>
      </w:r>
    </w:p>
    <w:p w14:paraId="10500C64" w14:textId="77777777" w:rsidR="00BE7372" w:rsidRPr="003B64F4" w:rsidRDefault="00BE7372" w:rsidP="00AF721E">
      <w:pPr>
        <w:pStyle w:val="Equation"/>
        <w:tabs>
          <w:tab w:val="clear" w:pos="3969"/>
          <w:tab w:val="center" w:pos="4644"/>
          <w:tab w:val="right" w:pos="9312"/>
          <w:tab w:val="right" w:pos="934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D20745" w:rsidRPr="003B64F4">
        <w:rPr>
          <w:color w:val="000000" w:themeColor="text1"/>
          <w:position w:val="-56"/>
          <w:sz w:val="28"/>
          <w:szCs w:val="28"/>
          <w:lang w:val="uk-UA"/>
        </w:rPr>
        <w:object w:dxaOrig="2840" w:dyaOrig="1240" w14:anchorId="600924EB">
          <v:shape id="_x0000_i1070" type="#_x0000_t75" style="width:143.25pt;height:62.25pt" o:ole="" fillcolor="window">
            <v:imagedata r:id="rId99" o:title=""/>
          </v:shape>
          <o:OLEObject Type="Embed" ProgID="Equation.3" ShapeID="_x0000_i1070" DrawAspect="Content" ObjectID="_1606512785" r:id="rId100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6)</w:t>
      </w:r>
    </w:p>
    <w:p w14:paraId="69F81731" w14:textId="77777777" w:rsidR="00BE7372" w:rsidRPr="003B64F4" w:rsidRDefault="00BE7372" w:rsidP="00AF721E">
      <w:pPr>
        <w:pStyle w:val="Equation"/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перетворимо систему сингулярних інтегральних рівнянь другого роду з ядрами типу Коші і додаткові умов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в систему 2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n </w:t>
      </w:r>
      <w:r w:rsidRPr="003B64F4">
        <w:rPr>
          <w:color w:val="000000" w:themeColor="text1"/>
          <w:sz w:val="28"/>
          <w:szCs w:val="28"/>
          <w:lang w:val="uk-UA"/>
        </w:rPr>
        <w:t>однорідних алгебраїчних рівнянь щодо 2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 xml:space="preserve"> невідомих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20" w:dyaOrig="390" w14:anchorId="59DA23C9">
          <v:shape id="_x0000_i1071" type="#_x0000_t75" style="width:36.75pt;height:20.25pt" o:ole="" fillcolor="window">
            <v:imagedata r:id="rId101" o:title=""/>
          </v:shape>
          <o:OLEObject Type="Embed" ProgID="Equation.3" ShapeID="_x0000_i1071" DrawAspect="Content" ObjectID="_1606512786" r:id="rId102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и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50" w:dyaOrig="390" w14:anchorId="209BBCC0">
          <v:shape id="_x0000_i1072" type="#_x0000_t75" style="width:38.25pt;height:20.25pt" o:ole="" fillcolor="window">
            <v:imagedata r:id="rId103" o:title=""/>
          </v:shape>
          <o:OLEObject Type="Embed" ProgID="Equation.3" ShapeID="_x0000_i1072" DrawAspect="Content" ObjectID="_1606512787" r:id="rId104"/>
        </w:object>
      </w:r>
      <w:r w:rsidRPr="003B64F4">
        <w:rPr>
          <w:color w:val="000000" w:themeColor="text1"/>
          <w:sz w:val="28"/>
          <w:szCs w:val="28"/>
          <w:lang w:val="uk-UA"/>
        </w:rPr>
        <w:t>, (</w:t>
      </w:r>
      <w:r w:rsidRPr="003B64F4">
        <w:rPr>
          <w:i/>
          <w:color w:val="000000" w:themeColor="text1"/>
          <w:sz w:val="28"/>
          <w:szCs w:val="28"/>
          <w:lang w:val="uk-UA"/>
        </w:rPr>
        <w:t>i</w:t>
      </w:r>
      <w:r w:rsidRPr="003B64F4">
        <w:rPr>
          <w:color w:val="000000" w:themeColor="text1"/>
          <w:sz w:val="28"/>
          <w:szCs w:val="28"/>
          <w:lang w:val="uk-UA"/>
        </w:rPr>
        <w:t> = 1,2,...,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>).</w:t>
      </w:r>
    </w:p>
    <w:p w14:paraId="6D9E9BD9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 xml:space="preserve">Критичне навантаження </w:t>
      </w:r>
      <w:r w:rsidRPr="003B64F4">
        <w:rPr>
          <w:color w:val="000000" w:themeColor="text1"/>
          <w:position w:val="-30"/>
          <w:sz w:val="28"/>
          <w:szCs w:val="28"/>
          <w:lang w:val="uk-UA"/>
        </w:rPr>
        <w:object w:dxaOrig="360" w:dyaOrig="675" w14:anchorId="11A4C65A">
          <v:shape id="_x0000_i1073" type="#_x0000_t75" style="width:18pt;height:33.75pt" o:ole="" fillcolor="window">
            <v:imagedata r:id="rId105" o:title=""/>
          </v:shape>
          <o:OLEObject Type="Embed" ProgID="Equation.3" ShapeID="_x0000_i1073" DrawAspect="Content" ObjectID="_1606512788" r:id="rId106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знаходиться з умови рівності нулю визначника отриманої системи алгебраїчних рівнянь.</w:t>
      </w:r>
    </w:p>
    <w:p w14:paraId="78CDC6FE" w14:textId="77777777" w:rsidR="00BE7372" w:rsidRPr="003B64F4" w:rsidRDefault="00BE7372" w:rsidP="00EF7352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14:paraId="09580586" w14:textId="77777777" w:rsidR="00EF7352" w:rsidRDefault="004878CE" w:rsidP="004878CE">
      <w:pPr>
        <w:pStyle w:val="Heading1"/>
      </w:pPr>
      <w:bookmarkStart w:id="9" w:name="_Toc471810004"/>
      <w:bookmarkStart w:id="10" w:name="_Toc471810005"/>
      <w:bookmarkStart w:id="11" w:name="_Toc532770511"/>
      <w:r>
        <w:lastRenderedPageBreak/>
        <w:t>4</w:t>
      </w:r>
      <w:r w:rsidR="00EF7352" w:rsidRPr="004878CE">
        <w:t>. Висновки</w:t>
      </w:r>
      <w:bookmarkEnd w:id="9"/>
      <w:bookmarkEnd w:id="11"/>
    </w:p>
    <w:p w14:paraId="10D893EA" w14:textId="77777777" w:rsidR="004878CE" w:rsidRPr="004878CE" w:rsidRDefault="004878CE" w:rsidP="004878CE"/>
    <w:p w14:paraId="5FAF2E41" w14:textId="77777777" w:rsidR="00EF7352" w:rsidRPr="003B64F4" w:rsidRDefault="00EF7352" w:rsidP="00EF7352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  <w:t>В даній роботі була розглянута  стійкість тріщини між шаром  та півпростором</w:t>
      </w:r>
      <w:r w:rsidR="00F673FB" w:rsidRPr="00F673F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у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циліндричному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ілі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. </w:t>
      </w:r>
    </w:p>
    <w:p w14:paraId="5E8E60EF" w14:textId="0F466F7D" w:rsidR="00EF7352" w:rsidRPr="0025032A" w:rsidRDefault="00EF7352" w:rsidP="004878CE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Через </w:t>
      </w:r>
      <w:r w:rsidR="004878CE" w:rsidRPr="003B64F4">
        <w:rPr>
          <w:color w:val="000000" w:themeColor="text1"/>
          <w:sz w:val="28"/>
          <w:szCs w:val="28"/>
          <w:lang w:val="uk-UA"/>
        </w:rPr>
        <w:t xml:space="preserve">зворотне перетворення </w:t>
      </w:r>
      <w:r w:rsidR="004878CE">
        <w:rPr>
          <w:color w:val="000000" w:themeColor="text1"/>
          <w:sz w:val="28"/>
          <w:szCs w:val="28"/>
          <w:lang w:val="uk-UA"/>
        </w:rPr>
        <w:t>Ханкеля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дача зведена до системи сингулярних інтегральних рівнянь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а допомогою елі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птичних інтегральних рівнянь першого та другого роду через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. К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вадр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турною формулою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Гауса-Чебишева система С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перетворена в  систему 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одно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дних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алгебраїчних р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н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янь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. 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Критичні значення навантаження знаходяться з умови рівності нулю визначника отриманої системи однорідних алгебраїчних рівнянь.</w:t>
      </w:r>
      <w:r w:rsidR="0025032A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акож була написана програма на мові програмування </w:t>
      </w:r>
      <w:r w:rsidR="0025032A">
        <w:rPr>
          <w:rFonts w:eastAsiaTheme="minorHAnsi"/>
          <w:color w:val="000000" w:themeColor="text1"/>
          <w:kern w:val="0"/>
          <w:sz w:val="28"/>
          <w:szCs w:val="28"/>
          <w:lang w:val="en-GB" w:eastAsia="en-US"/>
        </w:rPr>
        <w:t>C</w:t>
      </w:r>
      <w:r w:rsidR="0025032A" w:rsidRP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#, </w:t>
      </w:r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за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допомогою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якої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було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побудоване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представленя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тріщини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у момент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озкриття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та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проаналізована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залежність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 w:rsidR="0025032A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критичного навантаження від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ісоти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proofErr w:type="spellStart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ерхнього</w:t>
      </w:r>
      <w:proofErr w:type="spellEnd"/>
      <w:r w:rsid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слою. </w:t>
      </w:r>
      <w:r w:rsidR="0025032A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Також було побудовано нейронну сітку на основі виданих результатів від програми, за для того, щоб апроксимувати дану задачу та скоротити час знаходження критичного навантаження. </w:t>
      </w:r>
    </w:p>
    <w:bookmarkEnd w:id="10"/>
    <w:p w14:paraId="17298B31" w14:textId="77777777"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2FCD8C87" w14:textId="77777777"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7B94D395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1785F258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08AECD26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3500E09B" w14:textId="6B04ED18" w:rsidR="00F20032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br w:type="page"/>
      </w:r>
    </w:p>
    <w:p w14:paraId="3708AAA7" w14:textId="62267B7B" w:rsidR="00952A03" w:rsidRDefault="00952A03" w:rsidP="00952A03">
      <w:pPr>
        <w:pStyle w:val="Heading1"/>
        <w:rPr>
          <w:lang w:val="uk-UA"/>
        </w:rPr>
      </w:pPr>
      <w:bookmarkStart w:id="12" w:name="_Toc532770512"/>
      <w:r w:rsidRPr="0025032A">
        <w:lastRenderedPageBreak/>
        <w:t>5.</w:t>
      </w:r>
      <w:r w:rsidR="009A5AEF">
        <w:t xml:space="preserve"> Результат</w:t>
      </w:r>
      <w:r w:rsidR="009A5AEF">
        <w:rPr>
          <w:lang w:val="uk-UA"/>
        </w:rPr>
        <w:t>и</w:t>
      </w:r>
      <w:bookmarkEnd w:id="12"/>
      <w:r w:rsidR="009A5AEF">
        <w:rPr>
          <w:lang w:val="uk-UA"/>
        </w:rPr>
        <w:t xml:space="preserve"> </w:t>
      </w:r>
    </w:p>
    <w:p w14:paraId="795BF9C5" w14:textId="5889E8EF" w:rsidR="009A5AEF" w:rsidRDefault="009A5AEF" w:rsidP="009A5AEF">
      <w:pPr>
        <w:rPr>
          <w:lang w:val="uk-UA"/>
        </w:rPr>
      </w:pPr>
    </w:p>
    <w:p w14:paraId="3DBA0818" w14:textId="7EFB7242" w:rsidR="009A5AEF" w:rsidRDefault="0025032A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лежность</w:t>
      </w:r>
      <w:proofErr w:type="spellEnd"/>
      <w:r w:rsidR="009A5AEF">
        <w:rPr>
          <w:rFonts w:ascii="Times New Roman" w:hAnsi="Times New Roman" w:cs="Times New Roman"/>
          <w:sz w:val="28"/>
          <w:szCs w:val="28"/>
          <w:lang w:val="uk-UA"/>
        </w:rPr>
        <w:t xml:space="preserve"> критичного навантаження від товщини шар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коли верхній шар жорсткіший </w:t>
      </w:r>
      <m:oMath>
        <m:r>
          <w:rPr>
            <w:rFonts w:ascii="Cambria Math" w:hAnsi="Cambria Math"/>
            <w:sz w:val="28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1)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&gt;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2)</m:t>
            </m:r>
          </m:sup>
        </m:sSup>
      </m:oMath>
      <w:r w:rsidR="009A5AEF" w:rsidRPr="009A5AEF">
        <w:rPr>
          <w:rFonts w:ascii="Times New Roman" w:hAnsi="Times New Roman" w:cs="Times New Roman"/>
          <w:sz w:val="28"/>
          <w:szCs w:val="28"/>
        </w:rPr>
        <w:t>:</w:t>
      </w:r>
    </w:p>
    <w:p w14:paraId="77E85047" w14:textId="5CFD93E5" w:rsidR="0025032A" w:rsidRPr="00CB7B7C" w:rsidRDefault="0025032A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</w:t>
      </w:r>
      <w:r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14:paraId="265CBC3D" w14:textId="45FC4E3A" w:rsidR="0025032A" w:rsidRDefault="0025032A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</w:t>
      </w:r>
      <w:r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3807FB" w14:paraId="181641EC" w14:textId="261EB4FE" w:rsidTr="0025032A">
        <w:trPr>
          <w:trHeight w:val="70"/>
        </w:trPr>
        <w:tc>
          <w:tcPr>
            <w:tcW w:w="906" w:type="dxa"/>
          </w:tcPr>
          <w:p w14:paraId="3F1307A7" w14:textId="4ED1169F" w:rsidR="003807FB" w:rsidRPr="00773E1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14:paraId="581976E5" w14:textId="23758E4D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14:paraId="63F3183D" w14:textId="21A6BEAA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14:paraId="7FF5CF52" w14:textId="785E6B6D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14:paraId="141F83F6" w14:textId="594C2D3B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14:paraId="169F3E62" w14:textId="65729C9F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14:paraId="23F8D945" w14:textId="13D38C49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14:paraId="03124A38" w14:textId="1C3D6354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3807FB" w14:paraId="29C9A218" w14:textId="6FB606EE" w:rsidTr="0025032A">
        <w:tc>
          <w:tcPr>
            <w:tcW w:w="906" w:type="dxa"/>
          </w:tcPr>
          <w:p w14:paraId="28EBAE23" w14:textId="465DA216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73A803FF">
                <v:shape id="_x0000_i1074" type="#_x0000_t75" style="width:18pt;height:33.75pt" o:ole="" fillcolor="window">
                  <v:imagedata r:id="rId105" o:title=""/>
                </v:shape>
                <o:OLEObject Type="Embed" ProgID="Equation.3" ShapeID="_x0000_i1074" DrawAspect="Content" ObjectID="_1606512789" r:id="rId107"/>
              </w:object>
            </w:r>
          </w:p>
        </w:tc>
        <w:tc>
          <w:tcPr>
            <w:tcW w:w="1236" w:type="dxa"/>
          </w:tcPr>
          <w:p w14:paraId="74843F6A" w14:textId="72F56671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243" w:type="dxa"/>
          </w:tcPr>
          <w:p w14:paraId="503FDABC" w14:textId="4B67EF9E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14:paraId="1081C963" w14:textId="1B48767B" w:rsidR="003807FB" w:rsidRP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14:paraId="5E178273" w14:textId="6D604FE5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171" w:type="dxa"/>
          </w:tcPr>
          <w:p w14:paraId="46F46B6A" w14:textId="22E5F9AE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215" w:type="dxa"/>
          </w:tcPr>
          <w:p w14:paraId="1C7C5F2E" w14:textId="6BA85ADB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1169" w:type="dxa"/>
          </w:tcPr>
          <w:p w14:paraId="1438DD07" w14:textId="34B26AD0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14:paraId="257492FE" w14:textId="39514DE4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</w:p>
          <w:p w14:paraId="3FCC788B" w14:textId="77777777" w:rsidR="003807FB" w:rsidRPr="003807FB" w:rsidRDefault="003807FB" w:rsidP="003807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14:paraId="0F000E72" w14:textId="3BB86CBA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14:paraId="3534C855" w14:textId="1CB3FBB8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78BA2E6" w14:textId="2EF5C234" w:rsidR="0025032A" w:rsidRDefault="0025032A" w:rsidP="0025032A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</w:p>
    <w:p w14:paraId="5D384A1C" w14:textId="4C7FE678" w:rsidR="0025032A" w:rsidRPr="00CB7B7C" w:rsidRDefault="0025032A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2</w:t>
      </w:r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14:paraId="53800790" w14:textId="7CAE9CDD" w:rsidR="0025032A" w:rsidRDefault="0025032A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3</w:t>
      </w:r>
      <w:r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25032A" w14:paraId="22086AF3" w14:textId="77777777" w:rsidTr="0023379E">
        <w:trPr>
          <w:trHeight w:val="70"/>
        </w:trPr>
        <w:tc>
          <w:tcPr>
            <w:tcW w:w="906" w:type="dxa"/>
          </w:tcPr>
          <w:p w14:paraId="2C2D4E54" w14:textId="77777777" w:rsidR="0025032A" w:rsidRPr="00773E1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14:paraId="6122C83A" w14:textId="77777777"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14:paraId="0E683F80" w14:textId="77777777"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14:paraId="5058D097" w14:textId="77777777"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14:paraId="7A470872" w14:textId="77777777"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14:paraId="121BE438" w14:textId="77777777"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14:paraId="530EF3E9" w14:textId="77777777"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14:paraId="7FB01AFD" w14:textId="77777777"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25032A" w14:paraId="6D7A77A9" w14:textId="77777777" w:rsidTr="0023379E">
        <w:tc>
          <w:tcPr>
            <w:tcW w:w="906" w:type="dxa"/>
          </w:tcPr>
          <w:p w14:paraId="37FBBCAD" w14:textId="77777777"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397081B8">
                <v:shape id="_x0000_i1098" type="#_x0000_t75" style="width:18pt;height:33.75pt" o:ole="" fillcolor="window">
                  <v:imagedata r:id="rId105" o:title=""/>
                </v:shape>
                <o:OLEObject Type="Embed" ProgID="Equation.3" ShapeID="_x0000_i1098" DrawAspect="Content" ObjectID="_1606512790" r:id="rId108"/>
              </w:object>
            </w:r>
          </w:p>
        </w:tc>
        <w:tc>
          <w:tcPr>
            <w:tcW w:w="1236" w:type="dxa"/>
          </w:tcPr>
          <w:p w14:paraId="4F820EDD" w14:textId="72BE6173" w:rsidR="0025032A" w:rsidRPr="00815087" w:rsidRDefault="0025032A" w:rsidP="00815087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81508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07</w:t>
            </w:r>
          </w:p>
        </w:tc>
        <w:tc>
          <w:tcPr>
            <w:tcW w:w="1243" w:type="dxa"/>
          </w:tcPr>
          <w:p w14:paraId="4B812234" w14:textId="2910C27A"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="00633D24">
              <w:rPr>
                <w:sz w:val="24"/>
                <w:szCs w:val="24"/>
              </w:rPr>
              <w:t>03</w:t>
            </w:r>
            <w:r w:rsidR="00633D24">
              <w:rPr>
                <w:sz w:val="24"/>
                <w:szCs w:val="24"/>
                <w:lang w:val="uk-UA"/>
              </w:rPr>
              <w:t>495</w:t>
            </w:r>
          </w:p>
          <w:p w14:paraId="340A10A3" w14:textId="77777777" w:rsidR="0025032A" w:rsidRPr="003807F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14:paraId="012D1EB3" w14:textId="00703CDB"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39</w:t>
            </w:r>
          </w:p>
        </w:tc>
        <w:tc>
          <w:tcPr>
            <w:tcW w:w="1171" w:type="dxa"/>
          </w:tcPr>
          <w:p w14:paraId="3AFF7891" w14:textId="03DDF891"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3</w:t>
            </w:r>
          </w:p>
        </w:tc>
        <w:tc>
          <w:tcPr>
            <w:tcW w:w="1215" w:type="dxa"/>
          </w:tcPr>
          <w:p w14:paraId="75C12DB6" w14:textId="0823DD47"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481</w:t>
            </w:r>
          </w:p>
        </w:tc>
        <w:tc>
          <w:tcPr>
            <w:tcW w:w="1169" w:type="dxa"/>
          </w:tcPr>
          <w:p w14:paraId="0F039F06" w14:textId="3D839C21"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236</w:t>
            </w:r>
          </w:p>
          <w:p w14:paraId="18F85F0E" w14:textId="77777777" w:rsidR="0025032A" w:rsidRPr="003807FB" w:rsidRDefault="0025032A" w:rsidP="0023379E">
            <w:pPr>
              <w:ind w:left="0" w:firstLine="0"/>
              <w:rPr>
                <w:sz w:val="24"/>
                <w:szCs w:val="24"/>
              </w:rPr>
            </w:pPr>
          </w:p>
          <w:p w14:paraId="0B636691" w14:textId="77777777" w:rsidR="0025032A" w:rsidRPr="003807FB" w:rsidRDefault="0025032A" w:rsidP="00233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14:paraId="7F629147" w14:textId="2978D589"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124</w:t>
            </w:r>
          </w:p>
          <w:p w14:paraId="036C5160" w14:textId="77777777" w:rsidR="0025032A" w:rsidRPr="003807FB" w:rsidRDefault="0025032A" w:rsidP="0023379E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195BAAB" w14:textId="77777777" w:rsidR="00FE1997" w:rsidRP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37F6501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7C0417" w14:textId="422492DC" w:rsidR="00B3268D" w:rsidRDefault="009A5AEF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Pr="009A5AE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268D" w:rsidRPr="00B3268D">
        <w:rPr>
          <w:rFonts w:ascii="Times New Roman" w:hAnsi="Times New Roman" w:cs="Times New Roman"/>
          <w:sz w:val="28"/>
          <w:szCs w:val="28"/>
        </w:rPr>
        <w:t>1</w:t>
      </w:r>
      <w:r w:rsidRPr="009A5AE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критт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іщини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="00B3268D" w:rsidRPr="00B3268D">
        <w:rPr>
          <w:rFonts w:ascii="Times New Roman" w:eastAsiaTheme="minorEastAsia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="00B3268D"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;</w:t>
      </w:r>
    </w:p>
    <w:p w14:paraId="4F9CD899" w14:textId="5D09E1A7" w:rsid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  <w:r>
        <w:rPr>
          <w:noProof/>
          <w:lang w:val="en-GB" w:eastAsia="en-GB"/>
        </w:rPr>
        <w:drawing>
          <wp:inline distT="0" distB="0" distL="0" distR="0" wp14:anchorId="5F22A3CD" wp14:editId="06FCDED4">
            <wp:extent cx="5940425" cy="4275455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6A0CA" w14:textId="77777777" w:rsidR="00B3268D" w:rsidRP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</w:p>
    <w:p w14:paraId="450945D3" w14:textId="09B20556" w:rsidR="009A5AEF" w:rsidRDefault="00B3268D" w:rsidP="00B3268D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ис. </w:t>
      </w:r>
      <w:r w:rsidRPr="00B3268D">
        <w:rPr>
          <w:rFonts w:ascii="Times New Roman" w:hAnsi="Times New Roman" w:cs="Times New Roman"/>
          <w:sz w:val="28"/>
          <w:szCs w:val="28"/>
        </w:rPr>
        <w:t xml:space="preserve">2: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критт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іщин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Pr="00B3268D">
        <w:rPr>
          <w:rFonts w:ascii="Times New Roman" w:eastAsiaTheme="minorEastAsia" w:hAnsi="Times New Roman" w:cs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2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3;</w:t>
      </w:r>
    </w:p>
    <w:p w14:paraId="0D8360C1" w14:textId="473A7FBC" w:rsidR="00633D24" w:rsidRPr="00B3268D" w:rsidRDefault="00633D24" w:rsidP="00B3268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GB" w:eastAsia="en-GB"/>
        </w:rPr>
        <w:drawing>
          <wp:inline distT="0" distB="0" distL="0" distR="0" wp14:anchorId="2A431C8D" wp14:editId="184FE978">
            <wp:extent cx="5829300" cy="425455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835866" cy="4259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21E7E" w14:textId="5E7BEEAF" w:rsidR="00FE1997" w:rsidRDefault="00B3268D" w:rsidP="00B3268D">
      <w:pPr>
        <w:rPr>
          <w:rFonts w:ascii="Times New Roman" w:hAnsi="Times New Roman" w:cs="Times New Roman"/>
          <w:sz w:val="28"/>
          <w:szCs w:val="28"/>
          <w:lang w:val="uk-UA"/>
        </w:rPr>
      </w:pPr>
      <w:bookmarkStart w:id="13" w:name="_Toc471810006"/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Pr="00B3268D">
        <w:rPr>
          <w:rFonts w:ascii="Times New Roman" w:hAnsi="Times New Roman" w:cs="Times New Roman"/>
          <w:sz w:val="28"/>
          <w:szCs w:val="28"/>
        </w:rPr>
        <w:t>3</w:t>
      </w:r>
      <w:r w:rsidR="00FE1997" w:rsidRPr="00FE1997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FE1997">
        <w:rPr>
          <w:rFonts w:ascii="Times New Roman" w:hAnsi="Times New Roman" w:cs="Times New Roman"/>
          <w:sz w:val="28"/>
          <w:szCs w:val="28"/>
        </w:rPr>
        <w:t>Детальний</w:t>
      </w:r>
      <w:proofErr w:type="spellEnd"/>
      <w:r w:rsidR="00FE19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1997">
        <w:rPr>
          <w:rFonts w:ascii="Times New Roman" w:hAnsi="Times New Roman" w:cs="Times New Roman"/>
          <w:sz w:val="28"/>
          <w:szCs w:val="28"/>
        </w:rPr>
        <w:t>розб</w:t>
      </w:r>
      <w:proofErr w:type="spellEnd"/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ір </w:t>
      </w:r>
      <w:r w:rsidR="00FE1997">
        <w:rPr>
          <w:rFonts w:ascii="Times New Roman" w:hAnsi="Times New Roman" w:cs="Times New Roman"/>
          <w:sz w:val="28"/>
          <w:szCs w:val="28"/>
        </w:rPr>
        <w:t>в</w:t>
      </w:r>
      <w:proofErr w:type="spellStart"/>
      <w:r w:rsidR="00FE1997">
        <w:rPr>
          <w:rFonts w:ascii="Times New Roman" w:hAnsi="Times New Roman" w:cs="Times New Roman"/>
          <w:sz w:val="28"/>
          <w:szCs w:val="28"/>
          <w:lang w:val="uk-UA"/>
        </w:rPr>
        <w:t>ідмінностей</w:t>
      </w:r>
      <w:proofErr w:type="spellEnd"/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E1997">
        <w:rPr>
          <w:rFonts w:ascii="Times New Roman" w:hAnsi="Times New Roman" w:cs="Times New Roman"/>
          <w:sz w:val="28"/>
          <w:szCs w:val="28"/>
          <w:lang w:val="uk-UA"/>
        </w:rPr>
        <w:t>тріщин</w:t>
      </w:r>
      <w:proofErr w:type="spellEnd"/>
      <w:r w:rsidRPr="00FE199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 wp14:anchorId="5F9B82B8" wp14:editId="75257815">
            <wp:extent cx="5822445" cy="4105275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5232" cy="410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11CFB" w14:textId="0E191659" w:rsidR="00B11DC2" w:rsidRDefault="00B11DC2" w:rsidP="00B11D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B3268D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поставл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йронно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ітки та чисельног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B11DC2">
        <w:rPr>
          <w:rFonts w:ascii="Times New Roman" w:hAnsi="Times New Roman" w:cs="Times New Roman"/>
          <w:sz w:val="28"/>
          <w:szCs w:val="28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</w:rPr>
        <w:t>язку</w:t>
      </w:r>
      <w:proofErr w:type="spellEnd"/>
    </w:p>
    <w:p w14:paraId="737B160B" w14:textId="5DD89D96" w:rsidR="00B11DC2" w:rsidRPr="00B11DC2" w:rsidRDefault="00B11DC2" w:rsidP="00B11DC2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  <w:r>
        <w:rPr>
          <w:noProof/>
          <w:lang w:val="en-GB" w:eastAsia="en-GB"/>
        </w:rPr>
        <w:drawing>
          <wp:inline distT="0" distB="0" distL="0" distR="0" wp14:anchorId="5A227C20" wp14:editId="6C3224C1">
            <wp:extent cx="6000750" cy="435054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6011516" cy="4358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08FEE" w14:textId="3391F4B9" w:rsidR="00B11DC2" w:rsidRPr="00B11DC2" w:rsidRDefault="00B11DC2" w:rsidP="00B3268D">
      <w:pPr>
        <w:rPr>
          <w:rFonts w:ascii="Times New Roman" w:hAnsi="Times New Roman" w:cs="Times New Roman"/>
          <w:sz w:val="28"/>
          <w:szCs w:val="28"/>
        </w:rPr>
      </w:pPr>
    </w:p>
    <w:p w14:paraId="016636D3" w14:textId="6F1F6111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1DBCB8E" w14:textId="1ADE4093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B5FF7E1" w14:textId="1C5CE253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2634EA3" w14:textId="1A74264D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4EE2AD7" w14:textId="6A31C2BE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1208D9E7" w14:textId="3FF617C7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EFB0F39" w14:textId="0BAA6EBA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4668214" w14:textId="25A60D04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E4E1643" w14:textId="25975BA9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AA436B1" w14:textId="4F91747B"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1A2E658F" w14:textId="77777777" w:rsidR="00B11DC2" w:rsidRPr="00FE1997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DB55DD1" w14:textId="50928F16" w:rsidR="00BE7372" w:rsidRDefault="0076507E" w:rsidP="004878CE">
      <w:pPr>
        <w:pStyle w:val="Heading1"/>
      </w:pPr>
      <w:bookmarkStart w:id="14" w:name="_Toc532770513"/>
      <w:r>
        <w:rPr>
          <w:lang w:val="uk-UA"/>
        </w:rPr>
        <w:lastRenderedPageBreak/>
        <w:t>6</w:t>
      </w:r>
      <w:r w:rsidR="00BE7372" w:rsidRPr="004878CE">
        <w:t>. Список використаної літератури</w:t>
      </w:r>
      <w:bookmarkEnd w:id="13"/>
      <w:bookmarkEnd w:id="14"/>
    </w:p>
    <w:p w14:paraId="31DD0E04" w14:textId="77777777" w:rsidR="004878CE" w:rsidRPr="004878CE" w:rsidRDefault="004878CE" w:rsidP="004878CE"/>
    <w:p w14:paraId="086F894C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1. Амензаде Ю.А. Теория уп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угости. М.: Высшая школа, 1971,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286 с.</w:t>
      </w:r>
    </w:p>
    <w:p w14:paraId="39F2D3EB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2. Лобода В.В., Шевельова А.Є., Говоруха В.Б. Чисельні методи розв’язування си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нгулярних інтегральних рівнянь: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Дніпропетровськ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, ДДУ, 1997, 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>52с.</w:t>
      </w:r>
    </w:p>
    <w:p w14:paraId="33B8B7C3" w14:textId="77777777" w:rsidR="00522DC5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.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 xml:space="preserve"> Трантер К.Дж. Интегральные преобразования в математической физике. М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: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Гостехиздат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, 1956,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204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с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.</w:t>
      </w:r>
    </w:p>
    <w:p w14:paraId="506E8210" w14:textId="21881AEE" w:rsidR="00CD1D36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lang w:val="uk-UA"/>
        </w:rPr>
        <w:t>4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.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W.X.Wang</w:t>
      </w:r>
      <w:proofErr w:type="spell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,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Y.Takao</w:t>
      </w:r>
      <w:proofErr w:type="spell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Load Bucking of a Layer Bonded to a Half-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Space With an Interface Crack. </w:t>
      </w:r>
      <w:proofErr w:type="gramStart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>ASME  Journal</w:t>
      </w:r>
      <w:proofErr w:type="gramEnd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 of Applied Mechanics, vol. 62, MARCH 1995, 282 c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 </w:t>
      </w:r>
    </w:p>
    <w:p w14:paraId="7D7DF16D" w14:textId="63A3E20D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123E584" w14:textId="7928B5CB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9D31978" w14:textId="2284D9A7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5D9E92F7" w14:textId="2778E985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64A35A59" w14:textId="69CDE9A9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1B89F6BA" w14:textId="16CAFA7D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03F85ABD" w14:textId="69BDC984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0E8CA62" w14:textId="6DA8EDFC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04BEDB54" w14:textId="28F0E5E1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CAFC3B4" w14:textId="3DF3977F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4507CB70" w14:textId="57145B88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43085410" w14:textId="318DB39E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4308B04" w14:textId="7551F164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6548C60" w14:textId="27884448" w:rsidR="0076507E" w:rsidRDefault="0076507E" w:rsidP="0076507E">
      <w:pPr>
        <w:pStyle w:val="Heading1"/>
        <w:rPr>
          <w:lang w:val="uk-UA"/>
        </w:rPr>
      </w:pPr>
      <w:bookmarkStart w:id="15" w:name="_Toc532770514"/>
      <w:r>
        <w:rPr>
          <w:lang w:val="uk-UA"/>
        </w:rPr>
        <w:lastRenderedPageBreak/>
        <w:t>7. Лістинг</w:t>
      </w:r>
      <w:bookmarkEnd w:id="15"/>
    </w:p>
    <w:p w14:paraId="31B03EE5" w14:textId="5169AEA2" w:rsidR="0076507E" w:rsidRDefault="0076507E" w:rsidP="0076507E">
      <w:pPr>
        <w:rPr>
          <w:lang w:val="uk-UA"/>
        </w:rPr>
      </w:pPr>
    </w:p>
    <w:p w14:paraId="6E44238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71396C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58B6A9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onst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085F69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E517B0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6E9D7F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4100F4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727E99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13A3AC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1ED98B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309909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0FB93A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E5B693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3E0FE8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99217B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4A41BD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6CE1EC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C8010F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818791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DE9AC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88A0D8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336963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02E8EF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152F1CF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rackSolutio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Ac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BackgroundWork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4B768F3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1E60F94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947924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9C368D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899B8A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C4EA40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FF6AE9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594330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4176E73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99107F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oid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</w:t>
      </w:r>
    </w:p>
    <w:p w14:paraId="1BEC5B0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556D583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NumberFormatInfo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5EDDF7B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GroupSeparato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,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474269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DecimalSeparato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.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6F9D1F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68F8B96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8EDD27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6B06A4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8EA55C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0EA66C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B768B5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DCC12F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8FFAA4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335246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8C1D0B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E6FF14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78784C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4FEE19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1209F3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B88E08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D19F22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76AD57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88B612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161C420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51F083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28A62B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1F91C2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CBA0E0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8B9518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08787A5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10FAF39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=&gt;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6609FD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=&gt;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43E17BE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=&gt;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C5A797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=&gt;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5F1FD4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F8E781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77A1E86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195D1C9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41ECC2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Tes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4C8B0BA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0D4BA9F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14:paraId="2AC432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14:paraId="43D0A88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; </w:t>
      </w:r>
    </w:p>
    <w:p w14:paraId="36DDAD0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14:paraId="71433CD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1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3B82858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2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194A9D4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5E80C74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D6A76E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разобрать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в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массив</w:t>
      </w:r>
      <w:proofErr w:type="spellEnd"/>
    </w:p>
    <w:p w14:paraId="4860D3B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45A6CBC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2AE36E6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720F1D3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8E1935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10DF275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BF4CBD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593C900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036F559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61330F9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EE910B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4E33B4B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30A8C82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5612E9F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2EA771B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68C34FE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7DD2E8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6B4DDFA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58B07B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1B44B9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CC5356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149E7DD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1F4DAD1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1F72AD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2337D3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C58155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2A3720A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inputs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sinapses</w:t>
      </w:r>
      <w:proofErr w:type="spellEnd"/>
    </w:p>
    <w:p w14:paraId="1FEBD95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5FE856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(3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ndrids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in 2000 neurons)</w:t>
      </w:r>
    </w:p>
    <w:p w14:paraId="004F7D6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489D35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67DC06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114ABA5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7ADB98E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55850AE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inputs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sinapses</w:t>
      </w:r>
      <w:proofErr w:type="spellEnd"/>
    </w:p>
    <w:p w14:paraId="6C0093B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D30A69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//(2000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ndrids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in 2000 neurons)</w:t>
      </w:r>
    </w:p>
    <w:p w14:paraId="7E74665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287164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36FB48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0F6DAB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hidden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sinapses</w:t>
      </w:r>
      <w:proofErr w:type="spellEnd"/>
    </w:p>
    <w:p w14:paraId="7D57907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234E848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163EA0E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BAECB4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++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(2000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ndrids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in 27 neurons)</w:t>
      </w:r>
    </w:p>
    <w:p w14:paraId="7BB9401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CDC1EA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7390A8F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0FAFADD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61AD6A0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4C93C4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719357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xy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-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;</w:t>
      </w:r>
    </w:p>
    <w:p w14:paraId="2D243A3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1DA4E1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EF2705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05CD9FD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3C79BED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59B1FB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4B1D632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4171088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860586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132CB7A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358E065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24950EF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056B124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[]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);</w:t>
      </w:r>
    </w:p>
    <w:p w14:paraId="77A85E9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1141C74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386FBE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0C79E81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3BC89B4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 ;</w:t>
      </w:r>
    </w:p>
    <w:p w14:paraId="19FA01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14:paraId="2716B95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2DD16EF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569BA9B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CCAA81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разобрать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в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массив</w:t>
      </w:r>
      <w:proofErr w:type="spellEnd"/>
    </w:p>
    <w:p w14:paraId="759FA00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7CAD0F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0ABF2BA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62F9BD8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1E85EB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6A86BD0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E0E2C2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10C19F8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6F10D39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14:paraId="7391CC0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B4DEF2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37DCA2A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659BC3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B95422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81774F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6EDD97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DBC0EC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290E29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6B52323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4B5C727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inputs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sinapses</w:t>
      </w:r>
      <w:proofErr w:type="spellEnd"/>
    </w:p>
    <w:p w14:paraId="34A12CC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640BD4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1CAAB3A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BBAB32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476F24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023A2A6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hidden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sinapses</w:t>
      </w:r>
      <w:proofErr w:type="spellEnd"/>
    </w:p>
    <w:p w14:paraId="0C78536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7F248EE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388B27C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D80B46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5D95FAC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DC3A8C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62F6C8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54636FC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05C30A7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676534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465738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630EE13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4CE37BA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4E0CCDF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C45DA4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ED3274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059616E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9F93C3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1987C87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922902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0E017CA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6A1864B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44DBB9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3C66B19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4AB6EF6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70A1EB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коеф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пуассона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модуль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сдвига</w:t>
      </w:r>
      <w:proofErr w:type="spellEnd"/>
    </w:p>
    <w:p w14:paraId="0A48974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1DE0B8B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11A2AB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73E605E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A7D2AB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EDC602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3761C8C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gramStart"/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*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D6069D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6CA088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FB5A9D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77424B1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546A59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24C5B2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652400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1C6E803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638AE1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77C985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61ECA9C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F3A1A4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14:paraId="030EC74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14:paraId="68FE913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09165A0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987B37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5FD245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alpha1a = 2 * ((1 - nu1) * alpha11 - nu1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Math.Pow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alpha11, 3)) / (1 - 2 * nu1);</w:t>
      </w:r>
    </w:p>
    <w:p w14:paraId="7B68E3D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alpha2a = 2 * mu * ((1 - nu2) * alpha21 - nu2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Math.Pow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alpha21, 3)) / (1 - 2 * nu2);</w:t>
      </w:r>
    </w:p>
    <w:p w14:paraId="01F9AA1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1FE047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8FF706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2</w:t>
      </w:r>
    </w:p>
    <w:p w14:paraId="2A88F2D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62D91BD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E0ECD7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8EE3D4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6B2ADB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FBEC07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3EA423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CFA04A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E92478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CCDCD7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1E514C5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FEB73B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6C2E47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DC43AF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C161DE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786AF9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650A166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3</w:t>
      </w:r>
    </w:p>
    <w:p w14:paraId="4F0B621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2BFB87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013B2F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EC4DD5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416BFA8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677793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072213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i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]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14:paraId="057082C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8562A0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C96C2D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EBE188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4DBF21F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388712C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0E7C3B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64C2D8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region </w:t>
      </w:r>
      <w:proofErr w:type="gramStart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Filling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 xml:space="preserve"> the matrix</w:t>
      </w:r>
    </w:p>
    <w:p w14:paraId="737A888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functions</w:t>
      </w:r>
    </w:p>
    <w:p w14:paraId="3ED474A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78B8A1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F3CD43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ull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1BA62F9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517CF6D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4215A1E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52F08C3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14:paraId="71409C8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14:paraId="56C2EDB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0F2688A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456571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0F5741E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188182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7D12825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Main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iaghonal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(1</w:t>
      </w:r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,n</w:t>
      </w:r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-1)</w:t>
      </w:r>
    </w:p>
    <w:p w14:paraId="4A1EB04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165D4CA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1452EA6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4BF83B2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0D03168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Main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iaghonal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(n, 2n-2)</w:t>
      </w:r>
    </w:p>
    <w:p w14:paraId="4A84D39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64B66D2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4586191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447DF38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2EF4704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72839B9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Direct filling 1,2n</w:t>
      </w:r>
    </w:p>
    <w:p w14:paraId="3DF50D9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7D16CE3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6EF2F47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Last Rows</w:t>
      </w:r>
    </w:p>
    <w:p w14:paraId="79987DA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A1A1B9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6A1E75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C34F33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6641D96" w14:textId="77777777" w:rsidR="00B3268D" w:rsidRPr="00B3268D" w:rsidRDefault="00B3268D" w:rsidP="00B3268D">
      <w:pPr>
        <w:shd w:val="clear" w:color="auto" w:fill="FFFFFF"/>
        <w:spacing w:after="24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9CFE6B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27D2276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14:paraId="443DC9F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</w:t>
      </w:r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(</w:t>
      </w:r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1, n-1)</w:t>
      </w:r>
    </w:p>
    <w:p w14:paraId="11791F9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) </w:t>
      </w:r>
    </w:p>
    <w:p w14:paraId="6EBE5D3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14:paraId="180AF40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73F88E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proofErr w:type="gramStart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14:paraId="5B74DFA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14:paraId="2DB44DA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913C68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</w:t>
      </w:r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(</w:t>
      </w:r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n, 2n-2)</w:t>
      </w:r>
    </w:p>
    <w:p w14:paraId="06B4E29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14:paraId="6466A7A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14:paraId="513BA7B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89DC15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14:paraId="570FFB3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14:paraId="1B25D66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59E402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14:paraId="7310B84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6379F23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endregion</w:t>
      </w:r>
      <w:proofErr w:type="spellEnd"/>
    </w:p>
    <w:p w14:paraId="584D852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30F97E2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E69BAB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ermina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92C034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887632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CF2F81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 when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t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&lt; 0 stop</w:t>
      </w:r>
    </w:p>
    <w:p w14:paraId="7024D4B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5002219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7CCF69E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g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3C1ED12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14:paraId="0549D5E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C9FBC8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70FACE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F69067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B2ACAD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14:paraId="03B392D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1B15E11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h =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//p11 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term</w:t>
      </w:r>
      <w:proofErr w:type="spellEnd"/>
    </w:p>
    <w:p w14:paraId="3168B05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Critical P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 {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*{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- 1]}*/</w:t>
      </w:r>
    </w:p>
    <w:p w14:paraId="18416E3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{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{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12E1CC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113E91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73E22AE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694394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F65627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F7FE9C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938D3C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422757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901BBE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0291C2F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2CF14CD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</w:t>
      </w:r>
      <w:proofErr w:type="spell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globalSolution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 xml:space="preserve"> =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MakePretty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(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, n);</w:t>
      </w:r>
    </w:p>
    <w:p w14:paraId="401E403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6392092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7475ACC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171398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4FBA0DD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(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2FB3059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01E9788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4C269C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6160C5B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88F01A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0140737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209B3EE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7EC8079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AD9217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56E675A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623B645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1B849EE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49D0696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5B6815F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432083F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5174957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  <w:proofErr w:type="gramEnd"/>
    </w:p>
    <w:p w14:paraId="0097E40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5E13D7E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3A4EA05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75694234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21DAB9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274DA77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691D41C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270BA0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99D2609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7CC9076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472DD5F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MakePretty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4476D6D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1E1C31E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AB3F95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571207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7FF79FB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59B62C0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3CC4FE8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6C64B0D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DE22736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1807387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680E95E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  <w:proofErr w:type="gramEnd"/>
    </w:p>
    <w:p w14:paraId="1298D8B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{</w:t>
      </w:r>
    </w:p>
    <w:p w14:paraId="0CBEC79D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0DFC916E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2D63CFB3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spellStart"/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6923DC5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1FC8FF67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7CFAC750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3BBD5168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68E8DAA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Turbo mode</w:t>
      </w:r>
    </w:p>
    <w:p w14:paraId="4819D4C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2205678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44629D6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163E85E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7A42CA2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70513FC1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oi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7807C785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5D7E359F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</w:t>
      </w:r>
      <w:proofErr w:type="spellStart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answrs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 xml:space="preserve"> = {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proofErr w:type="spell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DDBFBCA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</w:p>
    <w:p w14:paraId="0B5744D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2DF9628C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gramEnd"/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,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346584B" w14:textId="77777777"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71D73131" w14:textId="0F40268B" w:rsidR="0023379E" w:rsidRDefault="0023379E" w:rsidP="0076507E">
      <w:pPr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2C0AAD71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ati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 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30AC82F2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65284EE9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668280B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4D5214F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2F6BC272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40F54DF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6B37D776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5851ABA6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5032DACB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A006F45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DB97586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gt;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1EDE45C9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proofErr w:type="spellStart"/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5027FB06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28D5E834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3139D042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*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proofErr w:type="spellStart"/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proofErr w:type="spellStart"/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14:paraId="11F744C1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56154C3F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0A1AE634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44FE2026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14:paraId="642421AD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ati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oid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proofErr w:type="spellStart"/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592CDBD0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14:paraId="28F99EF8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0B5452DC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gramEnd"/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14:paraId="3CFB6F54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</w:t>
      </w:r>
      <w:proofErr w:type="gramStart"/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&lt; 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14:paraId="14EAC634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14:paraId="0DC286D2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    </w:t>
      </w:r>
      <w:proofErr w:type="spellStart"/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proofErr w:type="spellEnd"/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7ABAD62A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CB70C15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proofErr w:type="gramStart"/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bs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&gt;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0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14:paraId="4557612A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14:paraId="44375283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proofErr w:type="gram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proofErr w:type="gram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;</w:t>
      </w:r>
    </w:p>
    <w:p w14:paraId="196545A8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5D2DFE3E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proofErr w:type="gramStart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(</w:t>
      </w:r>
      <w:proofErr w:type="gramEnd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14:paraId="487F83EA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14:paraId="5EF4775B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Q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6393C59C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finityT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proofErr w:type="spellStart"/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proofErr w:type="spellEnd"/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14:paraId="3710CC90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14:paraId="1A847074" w14:textId="77777777"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14:paraId="2B134AE2" w14:textId="77777777" w:rsidR="0023379E" w:rsidRPr="0076507E" w:rsidRDefault="0023379E" w:rsidP="0076507E">
      <w:pPr>
        <w:rPr>
          <w:lang w:val="uk-UA"/>
        </w:rPr>
      </w:pPr>
    </w:p>
    <w:p w14:paraId="3A8091EE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716B236F" w14:textId="77777777"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en-US"/>
        </w:rPr>
      </w:pPr>
    </w:p>
    <w:p w14:paraId="363B6092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1EF495A3" w14:textId="77777777" w:rsidR="00D2084A" w:rsidRPr="004878CE" w:rsidRDefault="00D2084A" w:rsidP="00AF721E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</w:p>
    <w:sectPr w:rsidR="00D2084A" w:rsidRPr="004878CE">
      <w:headerReference w:type="default" r:id="rId113"/>
      <w:footerReference w:type="default" r:id="rId11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314E03" w14:textId="77777777" w:rsidR="003C2108" w:rsidRDefault="003C2108" w:rsidP="00F20032">
      <w:pPr>
        <w:spacing w:after="0" w:line="240" w:lineRule="auto"/>
      </w:pPr>
      <w:r>
        <w:separator/>
      </w:r>
    </w:p>
  </w:endnote>
  <w:endnote w:type="continuationSeparator" w:id="0">
    <w:p w14:paraId="4F6AD5D2" w14:textId="77777777" w:rsidR="003C2108" w:rsidRDefault="003C2108" w:rsidP="00F200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DDE716" w14:textId="77777777" w:rsidR="00B3268D" w:rsidRDefault="00B3268D">
    <w:pPr>
      <w:pStyle w:val="Footer"/>
    </w:pPr>
  </w:p>
  <w:p w14:paraId="08F6ECA5" w14:textId="77777777" w:rsidR="00B3268D" w:rsidRDefault="00B326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3C713C" w14:textId="77777777" w:rsidR="003C2108" w:rsidRDefault="003C2108" w:rsidP="00F20032">
      <w:pPr>
        <w:spacing w:after="0" w:line="240" w:lineRule="auto"/>
      </w:pPr>
      <w:r>
        <w:separator/>
      </w:r>
    </w:p>
  </w:footnote>
  <w:footnote w:type="continuationSeparator" w:id="0">
    <w:p w14:paraId="7A29F61F" w14:textId="77777777" w:rsidR="003C2108" w:rsidRDefault="003C2108" w:rsidP="00F200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92633990"/>
      <w:docPartObj>
        <w:docPartGallery w:val="Page Numbers (Top of Page)"/>
        <w:docPartUnique/>
      </w:docPartObj>
    </w:sdtPr>
    <w:sdtContent>
      <w:p w14:paraId="0CD85D69" w14:textId="36060300" w:rsidR="00B3268D" w:rsidRDefault="00B3268D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39D3">
          <w:rPr>
            <w:noProof/>
          </w:rPr>
          <w:t>2</w:t>
        </w:r>
        <w:r>
          <w:fldChar w:fldCharType="end"/>
        </w:r>
      </w:p>
    </w:sdtContent>
  </w:sdt>
  <w:p w14:paraId="63842C08" w14:textId="77777777" w:rsidR="00B3268D" w:rsidRDefault="00B326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D05F36"/>
    <w:multiLevelType w:val="hybridMultilevel"/>
    <w:tmpl w:val="E61098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56121"/>
    <w:multiLevelType w:val="hybridMultilevel"/>
    <w:tmpl w:val="C0B2F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473A"/>
    <w:rsid w:val="00011FC5"/>
    <w:rsid w:val="00040863"/>
    <w:rsid w:val="00086720"/>
    <w:rsid w:val="000B2826"/>
    <w:rsid w:val="000B39D3"/>
    <w:rsid w:val="000C5CE7"/>
    <w:rsid w:val="000E2250"/>
    <w:rsid w:val="00106FF1"/>
    <w:rsid w:val="001072FF"/>
    <w:rsid w:val="00125A14"/>
    <w:rsid w:val="00142224"/>
    <w:rsid w:val="001659E6"/>
    <w:rsid w:val="0018370C"/>
    <w:rsid w:val="001C01E0"/>
    <w:rsid w:val="001D1E52"/>
    <w:rsid w:val="001D5216"/>
    <w:rsid w:val="00223C51"/>
    <w:rsid w:val="0023379E"/>
    <w:rsid w:val="0025032A"/>
    <w:rsid w:val="00254301"/>
    <w:rsid w:val="0028123F"/>
    <w:rsid w:val="002943F3"/>
    <w:rsid w:val="00361A22"/>
    <w:rsid w:val="00371C59"/>
    <w:rsid w:val="003807FB"/>
    <w:rsid w:val="003A6D1F"/>
    <w:rsid w:val="003B64F4"/>
    <w:rsid w:val="003B7C07"/>
    <w:rsid w:val="003C2108"/>
    <w:rsid w:val="003E3649"/>
    <w:rsid w:val="003F32BE"/>
    <w:rsid w:val="003F7B7A"/>
    <w:rsid w:val="00420A62"/>
    <w:rsid w:val="0042305E"/>
    <w:rsid w:val="00423B7F"/>
    <w:rsid w:val="00433134"/>
    <w:rsid w:val="0048315B"/>
    <w:rsid w:val="004878CE"/>
    <w:rsid w:val="004C616D"/>
    <w:rsid w:val="004D4478"/>
    <w:rsid w:val="004E4B5D"/>
    <w:rsid w:val="004F56F9"/>
    <w:rsid w:val="004F7F02"/>
    <w:rsid w:val="00501D4F"/>
    <w:rsid w:val="00522DC5"/>
    <w:rsid w:val="00534928"/>
    <w:rsid w:val="005372B2"/>
    <w:rsid w:val="005737EB"/>
    <w:rsid w:val="00596A56"/>
    <w:rsid w:val="005E31CD"/>
    <w:rsid w:val="00633D24"/>
    <w:rsid w:val="00643866"/>
    <w:rsid w:val="00673C45"/>
    <w:rsid w:val="00693C1F"/>
    <w:rsid w:val="007014AB"/>
    <w:rsid w:val="007032C4"/>
    <w:rsid w:val="00751EAF"/>
    <w:rsid w:val="0076507E"/>
    <w:rsid w:val="00772FB6"/>
    <w:rsid w:val="00773E1B"/>
    <w:rsid w:val="007844E9"/>
    <w:rsid w:val="0078482C"/>
    <w:rsid w:val="007B7001"/>
    <w:rsid w:val="007E2E62"/>
    <w:rsid w:val="007F4986"/>
    <w:rsid w:val="00815087"/>
    <w:rsid w:val="008162CE"/>
    <w:rsid w:val="0083495F"/>
    <w:rsid w:val="00835A41"/>
    <w:rsid w:val="00854252"/>
    <w:rsid w:val="00875ACD"/>
    <w:rsid w:val="008C723E"/>
    <w:rsid w:val="008D5892"/>
    <w:rsid w:val="00900692"/>
    <w:rsid w:val="009228F6"/>
    <w:rsid w:val="00926C44"/>
    <w:rsid w:val="00952A03"/>
    <w:rsid w:val="0096463F"/>
    <w:rsid w:val="00983F1A"/>
    <w:rsid w:val="00995EAA"/>
    <w:rsid w:val="009A5AEF"/>
    <w:rsid w:val="009C5558"/>
    <w:rsid w:val="009C7043"/>
    <w:rsid w:val="009C7A9E"/>
    <w:rsid w:val="00A745AF"/>
    <w:rsid w:val="00AC4E9D"/>
    <w:rsid w:val="00AC7D2A"/>
    <w:rsid w:val="00AE3040"/>
    <w:rsid w:val="00AF0857"/>
    <w:rsid w:val="00AF10E6"/>
    <w:rsid w:val="00AF35D8"/>
    <w:rsid w:val="00AF542E"/>
    <w:rsid w:val="00AF721E"/>
    <w:rsid w:val="00B100A0"/>
    <w:rsid w:val="00B11DC2"/>
    <w:rsid w:val="00B1558B"/>
    <w:rsid w:val="00B3268D"/>
    <w:rsid w:val="00B40DD6"/>
    <w:rsid w:val="00B94EC6"/>
    <w:rsid w:val="00BD0FC8"/>
    <w:rsid w:val="00BE503F"/>
    <w:rsid w:val="00BE7372"/>
    <w:rsid w:val="00C00418"/>
    <w:rsid w:val="00C23C04"/>
    <w:rsid w:val="00C447AE"/>
    <w:rsid w:val="00C8692E"/>
    <w:rsid w:val="00CD1D36"/>
    <w:rsid w:val="00CE5154"/>
    <w:rsid w:val="00D1400B"/>
    <w:rsid w:val="00D16B5D"/>
    <w:rsid w:val="00D20745"/>
    <w:rsid w:val="00D2084A"/>
    <w:rsid w:val="00D23A3E"/>
    <w:rsid w:val="00D74510"/>
    <w:rsid w:val="00D81191"/>
    <w:rsid w:val="00D839B8"/>
    <w:rsid w:val="00DC03E4"/>
    <w:rsid w:val="00DD7143"/>
    <w:rsid w:val="00E059BA"/>
    <w:rsid w:val="00E10464"/>
    <w:rsid w:val="00E22481"/>
    <w:rsid w:val="00E5590E"/>
    <w:rsid w:val="00E55CDC"/>
    <w:rsid w:val="00EA7197"/>
    <w:rsid w:val="00EB6283"/>
    <w:rsid w:val="00EC3CB4"/>
    <w:rsid w:val="00ED77C8"/>
    <w:rsid w:val="00EE69DE"/>
    <w:rsid w:val="00EE7BF0"/>
    <w:rsid w:val="00EF4276"/>
    <w:rsid w:val="00EF473A"/>
    <w:rsid w:val="00EF7352"/>
    <w:rsid w:val="00F01B41"/>
    <w:rsid w:val="00F20032"/>
    <w:rsid w:val="00F42BA9"/>
    <w:rsid w:val="00F53EE5"/>
    <w:rsid w:val="00F56D44"/>
    <w:rsid w:val="00F673FB"/>
    <w:rsid w:val="00F7632A"/>
    <w:rsid w:val="00F77A22"/>
    <w:rsid w:val="00F97B81"/>
    <w:rsid w:val="00FB3918"/>
    <w:rsid w:val="00FD29E4"/>
    <w:rsid w:val="00FE1997"/>
    <w:rsid w:val="00FF6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786871"/>
  <w15:chartTrackingRefBased/>
  <w15:docId w15:val="{5B07AEB8-C5DD-47BF-BF22-5935A26EE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F47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482C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473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48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paragraph" w:styleId="TOCHeading">
    <w:name w:val="TOC Heading"/>
    <w:basedOn w:val="Heading1"/>
    <w:next w:val="Normal"/>
    <w:uiPriority w:val="39"/>
    <w:unhideWhenUsed/>
    <w:qFormat/>
    <w:rsid w:val="00EF473A"/>
    <w:pPr>
      <w:outlineLvl w:val="9"/>
    </w:pPr>
    <w:rPr>
      <w:lang w:eastAsia="ru-RU"/>
    </w:rPr>
  </w:style>
  <w:style w:type="paragraph" w:customStyle="1" w:styleId="TextSbornik">
    <w:name w:val="TextSbornik"/>
    <w:rsid w:val="0078482C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1C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71C59"/>
    <w:rPr>
      <w:rFonts w:eastAsiaTheme="minorEastAsia"/>
      <w:color w:val="5A5A5A" w:themeColor="text1" w:themeTint="A5"/>
      <w:spacing w:val="15"/>
    </w:rPr>
  </w:style>
  <w:style w:type="paragraph" w:customStyle="1" w:styleId="Equation">
    <w:name w:val="Equation"/>
    <w:rsid w:val="007844E9"/>
    <w:pPr>
      <w:tabs>
        <w:tab w:val="center" w:pos="3969"/>
        <w:tab w:val="right" w:pos="7938"/>
      </w:tabs>
      <w:spacing w:before="40" w:after="40" w:line="240" w:lineRule="auto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BodyText">
    <w:name w:val="Body Text"/>
    <w:basedOn w:val="Normal"/>
    <w:link w:val="BodyTextChar"/>
    <w:rsid w:val="00D2084A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odyTextChar">
    <w:name w:val="Body Text Char"/>
    <w:basedOn w:val="DefaultParagraphFont"/>
    <w:link w:val="BodyText"/>
    <w:rsid w:val="00D2084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BE7372"/>
    <w:rPr>
      <w:color w:val="808080"/>
    </w:rPr>
  </w:style>
  <w:style w:type="table" w:styleId="TableGrid">
    <w:name w:val="Table Grid"/>
    <w:basedOn w:val="TableNormal"/>
    <w:uiPriority w:val="59"/>
    <w:rsid w:val="00A745AF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A745AF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745A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FF6492"/>
  </w:style>
  <w:style w:type="paragraph" w:styleId="Header">
    <w:name w:val="header"/>
    <w:basedOn w:val="Normal"/>
    <w:link w:val="Head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032"/>
  </w:style>
  <w:style w:type="paragraph" w:styleId="Footer">
    <w:name w:val="footer"/>
    <w:basedOn w:val="Normal"/>
    <w:link w:val="Foot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032"/>
  </w:style>
  <w:style w:type="paragraph" w:styleId="TOC2">
    <w:name w:val="toc 2"/>
    <w:basedOn w:val="Normal"/>
    <w:next w:val="Normal"/>
    <w:autoRedefine/>
    <w:uiPriority w:val="39"/>
    <w:unhideWhenUsed/>
    <w:rsid w:val="005737EB"/>
    <w:pPr>
      <w:spacing w:after="100"/>
      <w:ind w:left="220"/>
    </w:pPr>
    <w:rPr>
      <w:rFonts w:eastAsiaTheme="minorEastAsia" w:cs="Times New Roman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5737EB"/>
    <w:pPr>
      <w:spacing w:after="100"/>
      <w:ind w:left="440"/>
    </w:pPr>
    <w:rPr>
      <w:rFonts w:eastAsiaTheme="minorEastAsia" w:cs="Times New Roman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7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7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5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44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573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9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8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3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3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94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2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3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3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42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1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92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78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9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23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6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3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3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16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1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3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0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84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5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8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83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94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1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5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86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64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87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77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8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6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6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2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4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0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8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9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5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0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1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7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8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0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1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7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4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7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03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9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1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4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7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76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2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5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57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0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4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76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7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1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27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9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4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5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9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6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9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80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2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1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2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5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5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0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5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4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6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55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4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1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1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9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8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46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2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6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6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2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1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8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7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4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6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4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2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6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1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9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2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1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27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4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7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29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1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32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1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0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7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1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0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5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5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8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9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1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7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9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40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2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2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8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3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4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3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8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5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1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2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0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7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5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0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3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8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7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4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66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9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2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4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3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1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0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4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4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3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6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6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0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46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1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53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3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115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88965D-085B-4CEF-9BB9-270DADB37C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6</TotalTime>
  <Pages>28</Pages>
  <Words>3915</Words>
  <Characters>22317</Characters>
  <Application>Microsoft Office Word</Application>
  <DocSecurity>0</DocSecurity>
  <Lines>185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26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70</cp:revision>
  <cp:lastPrinted>2018-06-26T20:58:00Z</cp:lastPrinted>
  <dcterms:created xsi:type="dcterms:W3CDTF">2017-05-30T09:20:00Z</dcterms:created>
  <dcterms:modified xsi:type="dcterms:W3CDTF">2018-12-16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